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883C24" w14:textId="32EC6565" w:rsidR="007810FC" w:rsidRDefault="007810FC" w:rsidP="007810FC">
      <w:pPr>
        <w:spacing w:line="500" w:lineRule="exact"/>
        <w:jc w:val="center"/>
      </w:pPr>
      <w:r>
        <w:rPr>
          <w:rFonts w:eastAsia="標楷體"/>
          <w:b/>
          <w:sz w:val="28"/>
          <w:szCs w:val="28"/>
        </w:rPr>
        <w:t>111</w:t>
      </w:r>
      <w:r>
        <w:rPr>
          <w:rFonts w:eastAsia="標楷體"/>
          <w:b/>
          <w:sz w:val="28"/>
          <w:szCs w:val="28"/>
        </w:rPr>
        <w:t>學年度十二年國教課</w:t>
      </w:r>
      <w:proofErr w:type="gramStart"/>
      <w:r>
        <w:rPr>
          <w:rFonts w:eastAsia="標楷體"/>
          <w:b/>
          <w:sz w:val="28"/>
          <w:szCs w:val="28"/>
        </w:rPr>
        <w:t>綱</w:t>
      </w:r>
      <w:proofErr w:type="gramEnd"/>
      <w:r>
        <w:rPr>
          <w:rFonts w:eastAsia="標楷體"/>
          <w:b/>
          <w:sz w:val="28"/>
          <w:szCs w:val="28"/>
        </w:rPr>
        <w:t>國中小階段前導學校協作計畫</w:t>
      </w:r>
    </w:p>
    <w:p w14:paraId="4977E527" w14:textId="77777777" w:rsidR="007810FC" w:rsidRDefault="007810FC" w:rsidP="007810FC">
      <w:pPr>
        <w:spacing w:line="500" w:lineRule="exact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t>課程設計、發展與評鑑案例徵選活動</w:t>
      </w:r>
    </w:p>
    <w:p w14:paraId="179EEC3A" w14:textId="77777777" w:rsidR="007810FC" w:rsidRDefault="007810FC" w:rsidP="007810FC">
      <w:pPr>
        <w:widowControl/>
        <w:jc w:val="center"/>
        <w:rPr>
          <w:rFonts w:eastAsia="標楷體"/>
          <w:b/>
          <w:sz w:val="28"/>
          <w:szCs w:val="28"/>
        </w:rPr>
      </w:pPr>
    </w:p>
    <w:p w14:paraId="46D9257E" w14:textId="1863A63B" w:rsidR="007810FC" w:rsidRDefault="007810FC" w:rsidP="007810FC">
      <w:pPr>
        <w:pStyle w:val="CM9"/>
        <w:snapToGrid w:val="0"/>
        <w:spacing w:after="18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&lt;</w:t>
      </w:r>
      <w:r w:rsidR="00CB5179">
        <w:rPr>
          <w:rFonts w:ascii="Times New Roman" w:hAnsi="Times New Roman" w:hint="eastAsia"/>
          <w:sz w:val="28"/>
          <w:szCs w:val="28"/>
        </w:rPr>
        <w:t>心</w:t>
      </w:r>
      <w:proofErr w:type="gramStart"/>
      <w:r w:rsidR="00CB5179">
        <w:rPr>
          <w:rFonts w:ascii="Times New Roman" w:hAnsi="Times New Roman" w:hint="eastAsia"/>
          <w:sz w:val="28"/>
          <w:szCs w:val="28"/>
        </w:rPr>
        <w:t>心</w:t>
      </w:r>
      <w:proofErr w:type="gramEnd"/>
      <w:r w:rsidR="00CB5179">
        <w:rPr>
          <w:rFonts w:ascii="Times New Roman" w:hAnsi="Times New Roman" w:hint="eastAsia"/>
          <w:sz w:val="28"/>
          <w:szCs w:val="28"/>
        </w:rPr>
        <w:t>相映</w:t>
      </w:r>
      <w:r w:rsidR="00CB5179">
        <w:rPr>
          <w:rFonts w:ascii="Times New Roman" w:hAnsi="Times New Roman" w:hint="eastAsia"/>
          <w:sz w:val="28"/>
          <w:szCs w:val="28"/>
        </w:rPr>
        <w:t>-</w:t>
      </w:r>
      <w:r w:rsidR="00CB5179">
        <w:rPr>
          <w:rFonts w:ascii="Times New Roman" w:hAnsi="Times New Roman" w:hint="eastAsia"/>
          <w:sz w:val="28"/>
          <w:szCs w:val="28"/>
        </w:rPr>
        <w:t>你是我的唯一</w:t>
      </w:r>
      <w:r>
        <w:rPr>
          <w:rFonts w:ascii="Times New Roman" w:hAnsi="Times New Roman"/>
          <w:sz w:val="28"/>
          <w:szCs w:val="28"/>
        </w:rPr>
        <w:t>&gt;</w:t>
      </w:r>
    </w:p>
    <w:p w14:paraId="13802400" w14:textId="77777777" w:rsidR="007810FC" w:rsidRDefault="007810FC" w:rsidP="007810FC">
      <w:pPr>
        <w:rPr>
          <w:rFonts w:eastAsia="標楷體"/>
          <w:bCs w:val="0"/>
        </w:rPr>
      </w:pPr>
      <w:r>
        <w:rPr>
          <w:rFonts w:eastAsia="標楷體"/>
          <w:bCs w:val="0"/>
        </w:rPr>
        <w:t>一、設計理念</w:t>
      </w:r>
    </w:p>
    <w:p w14:paraId="29E7279D" w14:textId="23E77AA5" w:rsidR="00CB5179" w:rsidRPr="00CB5179" w:rsidRDefault="00CB5179" w:rsidP="00CB5179">
      <w:pPr>
        <w:pStyle w:val="a3"/>
        <w:numPr>
          <w:ilvl w:val="0"/>
          <w:numId w:val="21"/>
        </w:numPr>
        <w:rPr>
          <w:rFonts w:eastAsia="標楷體"/>
        </w:rPr>
      </w:pPr>
      <w:r w:rsidRPr="00CB5179">
        <w:rPr>
          <w:rFonts w:eastAsia="標楷體" w:hint="eastAsia"/>
        </w:rPr>
        <w:t>源起：</w:t>
      </w:r>
    </w:p>
    <w:p w14:paraId="250A7100" w14:textId="6F6816B6" w:rsidR="00CB5179" w:rsidRDefault="00CB5179" w:rsidP="00CB5179">
      <w:pPr>
        <w:pStyle w:val="a3"/>
        <w:ind w:left="950"/>
        <w:rPr>
          <w:rFonts w:eastAsia="標楷體"/>
        </w:rPr>
      </w:pPr>
      <w:r>
        <w:rPr>
          <w:rFonts w:eastAsia="標楷體" w:hint="eastAsia"/>
        </w:rPr>
        <w:t xml:space="preserve">　　「</w:t>
      </w:r>
      <w:r w:rsidRPr="00CB5179">
        <w:rPr>
          <w:rFonts w:eastAsia="標楷體" w:hint="eastAsia"/>
        </w:rPr>
        <w:t>三角形的三心</w:t>
      </w:r>
      <w:r>
        <w:rPr>
          <w:rFonts w:eastAsia="標楷體" w:hint="eastAsia"/>
        </w:rPr>
        <w:t>」</w:t>
      </w:r>
      <w:r w:rsidRPr="00CB5179">
        <w:rPr>
          <w:rFonts w:eastAsia="標楷體" w:hint="eastAsia"/>
        </w:rPr>
        <w:t>堪稱為學生學習幾何的大魔王，學生在一單元中必須學習三種很像卻又不一樣的「心」，這三</w:t>
      </w:r>
      <w:proofErr w:type="gramStart"/>
      <w:r w:rsidRPr="00CB5179">
        <w:rPr>
          <w:rFonts w:eastAsia="標楷體" w:hint="eastAsia"/>
        </w:rPr>
        <w:t>個</w:t>
      </w:r>
      <w:proofErr w:type="gramEnd"/>
      <w:r w:rsidRPr="00CB5179">
        <w:rPr>
          <w:rFonts w:eastAsia="標楷體" w:hint="eastAsia"/>
        </w:rPr>
        <w:t>心的定義、性質、延伸應用，學</w:t>
      </w:r>
      <w:proofErr w:type="gramStart"/>
      <w:r w:rsidRPr="00CB5179">
        <w:rPr>
          <w:rFonts w:eastAsia="標楷體" w:hint="eastAsia"/>
        </w:rPr>
        <w:t>完全部都混</w:t>
      </w:r>
      <w:proofErr w:type="gramEnd"/>
      <w:r w:rsidRPr="00CB5179">
        <w:rPr>
          <w:rFonts w:eastAsia="標楷體" w:hint="eastAsia"/>
        </w:rPr>
        <w:t>在一起，學生光靠死</w:t>
      </w:r>
      <w:proofErr w:type="gramStart"/>
      <w:r w:rsidRPr="00CB5179">
        <w:rPr>
          <w:rFonts w:eastAsia="標楷體" w:hint="eastAsia"/>
        </w:rPr>
        <w:t>背硬記</w:t>
      </w:r>
      <w:proofErr w:type="gramEnd"/>
      <w:r w:rsidRPr="00CB5179">
        <w:rPr>
          <w:rFonts w:eastAsia="標楷體" w:hint="eastAsia"/>
        </w:rPr>
        <w:t>是無法學好這個單元的。</w:t>
      </w:r>
    </w:p>
    <w:p w14:paraId="16E8EBB8" w14:textId="5788F210" w:rsidR="007810FC" w:rsidRDefault="00CB5179" w:rsidP="00CB5179">
      <w:pPr>
        <w:pStyle w:val="a3"/>
        <w:ind w:left="950"/>
        <w:rPr>
          <w:rFonts w:eastAsia="標楷體"/>
        </w:rPr>
      </w:pPr>
      <w:r>
        <w:rPr>
          <w:rFonts w:eastAsia="標楷體" w:hint="eastAsia"/>
        </w:rPr>
        <w:t xml:space="preserve">　　</w:t>
      </w:r>
      <w:r w:rsidRPr="00CB5179">
        <w:rPr>
          <w:rFonts w:eastAsia="標楷體" w:hint="eastAsia"/>
        </w:rPr>
        <w:t>因此</w:t>
      </w:r>
      <w:r>
        <w:rPr>
          <w:rFonts w:eastAsia="標楷體" w:hint="eastAsia"/>
        </w:rPr>
        <w:t>，本教案利用數位優勢，使用平板和繪圖軟體具體操作，讓學生先感受</w:t>
      </w:r>
      <w:proofErr w:type="gramStart"/>
      <w:r>
        <w:rPr>
          <w:rFonts w:eastAsia="標楷體" w:hint="eastAsia"/>
        </w:rPr>
        <w:t>圖形間的關聯</w:t>
      </w:r>
      <w:proofErr w:type="gramEnd"/>
      <w:r>
        <w:rPr>
          <w:rFonts w:eastAsia="標楷體" w:hint="eastAsia"/>
        </w:rPr>
        <w:t>，進而從感受中產生需求，接著啟動數學腦來滿足需求、解決問題，最後才下定義、進到課本練習題目，此時學生已在操作中建立心像，知識方能活用。</w:t>
      </w:r>
    </w:p>
    <w:p w14:paraId="3BBB47A0" w14:textId="66CD410C" w:rsidR="00CB5179" w:rsidRDefault="00CB5179" w:rsidP="00CB5179">
      <w:pPr>
        <w:pStyle w:val="a3"/>
        <w:numPr>
          <w:ilvl w:val="0"/>
          <w:numId w:val="21"/>
        </w:numPr>
        <w:rPr>
          <w:rFonts w:eastAsia="標楷體"/>
        </w:rPr>
      </w:pPr>
      <w:r>
        <w:rPr>
          <w:rFonts w:eastAsia="標楷體" w:hint="eastAsia"/>
        </w:rPr>
        <w:t>學生背景分析：</w:t>
      </w:r>
    </w:p>
    <w:p w14:paraId="6B4558ED" w14:textId="313C5AD9" w:rsidR="00CB5179" w:rsidRDefault="00CB5179" w:rsidP="00CB5179">
      <w:pPr>
        <w:pStyle w:val="a3"/>
        <w:ind w:left="950"/>
        <w:rPr>
          <w:rFonts w:eastAsia="標楷體"/>
        </w:rPr>
      </w:pPr>
      <w:r>
        <w:rPr>
          <w:rFonts w:eastAsia="標楷體" w:hint="eastAsia"/>
        </w:rPr>
        <w:t xml:space="preserve">　　本教案於兩個班級進行教學，其中一班為美術班，學生</w:t>
      </w:r>
      <w:proofErr w:type="gramStart"/>
      <w:r>
        <w:rPr>
          <w:rFonts w:eastAsia="標楷體" w:hint="eastAsia"/>
        </w:rPr>
        <w:t>程度較齊</w:t>
      </w:r>
      <w:proofErr w:type="gramEnd"/>
      <w:r>
        <w:rPr>
          <w:rFonts w:eastAsia="標楷體" w:hint="eastAsia"/>
        </w:rPr>
        <w:t>，中上居多，一班為普通班，學生程度差異較大，教學時</w:t>
      </w:r>
      <w:proofErr w:type="gramStart"/>
      <w:r>
        <w:rPr>
          <w:rFonts w:eastAsia="標楷體" w:hint="eastAsia"/>
        </w:rPr>
        <w:t>採</w:t>
      </w:r>
      <w:proofErr w:type="gramEnd"/>
      <w:r>
        <w:rPr>
          <w:rFonts w:eastAsia="標楷體" w:hint="eastAsia"/>
        </w:rPr>
        <w:t>異質性分組（三人一組）。</w:t>
      </w:r>
    </w:p>
    <w:p w14:paraId="73760F65" w14:textId="1BF889B0" w:rsidR="001A1137" w:rsidRDefault="001A1137" w:rsidP="00CB5179">
      <w:pPr>
        <w:pStyle w:val="a3"/>
        <w:ind w:left="950"/>
        <w:rPr>
          <w:rFonts w:eastAsia="標楷體"/>
        </w:rPr>
      </w:pPr>
      <w:r>
        <w:rPr>
          <w:rFonts w:eastAsia="標楷體" w:hint="eastAsia"/>
        </w:rPr>
        <w:t xml:space="preserve">    </w:t>
      </w:r>
      <w:r>
        <w:rPr>
          <w:rFonts w:eastAsia="標楷體" w:hint="eastAsia"/>
        </w:rPr>
        <w:t>部分學習弱勢學生在使用平板操作繪圖軟體時上手較慢，剛開始需要較多的協助，由於使用軟體操作圖形簡便迅速，不會受到自身數學能力的影響，因此在圖形的繪製上學生皆能順利完成。</w:t>
      </w:r>
    </w:p>
    <w:p w14:paraId="0DC44B9B" w14:textId="3E617B0B" w:rsidR="00CB5179" w:rsidRDefault="00CB5179" w:rsidP="00CB5179">
      <w:pPr>
        <w:pStyle w:val="a3"/>
        <w:numPr>
          <w:ilvl w:val="0"/>
          <w:numId w:val="21"/>
        </w:numPr>
        <w:rPr>
          <w:rFonts w:eastAsia="標楷體"/>
        </w:rPr>
      </w:pPr>
      <w:r>
        <w:rPr>
          <w:rFonts w:eastAsia="標楷體" w:hint="eastAsia"/>
        </w:rPr>
        <w:t>教材分析：</w:t>
      </w:r>
    </w:p>
    <w:p w14:paraId="3CBA350E" w14:textId="5D4D6A7A" w:rsidR="001A1137" w:rsidRDefault="001A1137" w:rsidP="001A1137">
      <w:pPr>
        <w:pStyle w:val="a3"/>
        <w:numPr>
          <w:ilvl w:val="0"/>
          <w:numId w:val="24"/>
        </w:numPr>
        <w:rPr>
          <w:rFonts w:eastAsia="標楷體"/>
        </w:rPr>
      </w:pPr>
      <w:r>
        <w:rPr>
          <w:rFonts w:eastAsia="標楷體" w:hint="eastAsia"/>
        </w:rPr>
        <w:t>教材地位</w:t>
      </w:r>
    </w:p>
    <w:p w14:paraId="44A56894" w14:textId="572CBAFB" w:rsidR="00CB5179" w:rsidRDefault="00D938FA" w:rsidP="00D938FA">
      <w:pPr>
        <w:pStyle w:val="a3"/>
        <w:ind w:left="1276"/>
        <w:rPr>
          <w:rFonts w:eastAsia="標楷體"/>
        </w:rPr>
      </w:pPr>
      <w:r>
        <w:rPr>
          <w:rFonts w:eastAsia="標楷體" w:hint="eastAsia"/>
        </w:rPr>
        <w:t xml:space="preserve">    </w:t>
      </w:r>
      <w:r w:rsidR="00CB5179" w:rsidRPr="00CB5179">
        <w:rPr>
          <w:rFonts w:eastAsia="標楷體" w:hint="eastAsia"/>
        </w:rPr>
        <w:t>「三角形的三心」</w:t>
      </w:r>
      <w:r w:rsidR="00CB5179">
        <w:rPr>
          <w:rFonts w:eastAsia="標楷體" w:hint="eastAsia"/>
        </w:rPr>
        <w:t>為國中第五</w:t>
      </w:r>
      <w:proofErr w:type="gramStart"/>
      <w:r w:rsidR="00CB5179">
        <w:rPr>
          <w:rFonts w:eastAsia="標楷體" w:hint="eastAsia"/>
        </w:rPr>
        <w:t>冊</w:t>
      </w:r>
      <w:proofErr w:type="gramEnd"/>
      <w:r w:rsidR="00CB5179">
        <w:rPr>
          <w:rFonts w:eastAsia="標楷體" w:hint="eastAsia"/>
        </w:rPr>
        <w:t>第三章，學生自第四</w:t>
      </w:r>
      <w:proofErr w:type="gramStart"/>
      <w:r w:rsidR="00CB5179">
        <w:rPr>
          <w:rFonts w:eastAsia="標楷體" w:hint="eastAsia"/>
        </w:rPr>
        <w:t>冊</w:t>
      </w:r>
      <w:proofErr w:type="gramEnd"/>
      <w:r w:rsidR="00CB5179">
        <w:rPr>
          <w:rFonts w:eastAsia="標楷體" w:hint="eastAsia"/>
        </w:rPr>
        <w:t>開始學習幾何內容，在學過三角形、四邊形和圓形之後，本單元</w:t>
      </w:r>
      <w:proofErr w:type="gramStart"/>
      <w:r w:rsidR="00CB5179">
        <w:rPr>
          <w:rFonts w:eastAsia="標楷體" w:hint="eastAsia"/>
        </w:rPr>
        <w:t>可以說是集</w:t>
      </w:r>
      <w:proofErr w:type="gramEnd"/>
      <w:r w:rsidR="00CB5179">
        <w:rPr>
          <w:rFonts w:eastAsia="標楷體" w:hint="eastAsia"/>
        </w:rPr>
        <w:t>幾何之大成，其中內心和外心談的是三角形和圓形的關係，所有學生先前學過的幾何知識在本單元皆派上用場，是非常重要且不好上手的單元。</w:t>
      </w:r>
    </w:p>
    <w:p w14:paraId="6A0E080C" w14:textId="2CBA6C18" w:rsidR="00D938FA" w:rsidRPr="00D938FA" w:rsidRDefault="00D938FA" w:rsidP="00D938FA">
      <w:pPr>
        <w:pStyle w:val="a3"/>
        <w:numPr>
          <w:ilvl w:val="0"/>
          <w:numId w:val="24"/>
        </w:numPr>
        <w:rPr>
          <w:rFonts w:eastAsia="標楷體"/>
        </w:rPr>
      </w:pPr>
      <w:r>
        <w:rPr>
          <w:rFonts w:eastAsia="標楷體" w:hint="eastAsia"/>
        </w:rPr>
        <w:t>教學脈絡差異</w:t>
      </w:r>
    </w:p>
    <w:p w14:paraId="02062D47" w14:textId="71EC870B" w:rsidR="00CB5179" w:rsidRDefault="00CB5179" w:rsidP="00D938FA">
      <w:pPr>
        <w:pStyle w:val="a3"/>
        <w:ind w:left="1276"/>
        <w:rPr>
          <w:rFonts w:eastAsia="標楷體"/>
        </w:rPr>
      </w:pPr>
      <w:r w:rsidRPr="00CB5179">
        <w:rPr>
          <w:rFonts w:eastAsia="標楷體" w:hint="eastAsia"/>
          <w:bdr w:val="single" w:sz="4" w:space="0" w:color="auto"/>
        </w:rPr>
        <w:t>課本教學脈絡</w:t>
      </w:r>
      <w:r w:rsidR="006F538B">
        <w:rPr>
          <w:rFonts w:eastAsia="標楷體" w:hint="eastAsia"/>
        </w:rPr>
        <w:t xml:space="preserve">   </w:t>
      </w:r>
      <w:r>
        <w:rPr>
          <w:rFonts w:eastAsia="標楷體" w:hint="eastAsia"/>
        </w:rPr>
        <w:t>三心定義</w:t>
      </w:r>
      <w:r w:rsidRPr="00CB5179">
        <w:rPr>
          <w:rFonts w:eastAsia="標楷體"/>
        </w:rPr>
        <w:sym w:font="Wingdings" w:char="F0E0"/>
      </w:r>
      <w:r>
        <w:rPr>
          <w:rFonts w:eastAsia="標楷體" w:hint="eastAsia"/>
        </w:rPr>
        <w:t>三心性質</w:t>
      </w:r>
      <w:r w:rsidRPr="00CB5179">
        <w:rPr>
          <w:rFonts w:eastAsia="標楷體"/>
        </w:rPr>
        <w:sym w:font="Wingdings" w:char="F0E0"/>
      </w:r>
      <w:r>
        <w:rPr>
          <w:rFonts w:eastAsia="標楷體" w:hint="eastAsia"/>
        </w:rPr>
        <w:t>例題</w:t>
      </w:r>
      <w:r w:rsidRPr="00CB5179">
        <w:rPr>
          <w:rFonts w:eastAsia="標楷體"/>
        </w:rPr>
        <w:sym w:font="Wingdings" w:char="F0E0"/>
      </w:r>
      <w:r>
        <w:rPr>
          <w:rFonts w:eastAsia="標楷體" w:hint="eastAsia"/>
        </w:rPr>
        <w:t>隨堂練習</w:t>
      </w:r>
    </w:p>
    <w:p w14:paraId="63167526" w14:textId="5078C046" w:rsidR="00CB5179" w:rsidRDefault="00CB5179" w:rsidP="00D938FA">
      <w:pPr>
        <w:pStyle w:val="a3"/>
        <w:ind w:left="1276"/>
        <w:rPr>
          <w:rFonts w:eastAsia="標楷體"/>
        </w:rPr>
      </w:pPr>
      <w:r w:rsidRPr="00CB5179">
        <w:rPr>
          <w:rFonts w:eastAsia="標楷體" w:hint="eastAsia"/>
          <w:bdr w:val="single" w:sz="4" w:space="0" w:color="auto"/>
        </w:rPr>
        <w:t>本教案教學脈絡</w:t>
      </w:r>
      <w:r w:rsidR="006F538B">
        <w:rPr>
          <w:rFonts w:eastAsia="標楷體" w:hint="eastAsia"/>
        </w:rPr>
        <w:t xml:space="preserve"> </w:t>
      </w:r>
      <w:r>
        <w:rPr>
          <w:rFonts w:eastAsia="標楷體" w:hint="eastAsia"/>
        </w:rPr>
        <w:t>探究</w:t>
      </w:r>
      <w:r w:rsidR="001A1137">
        <w:rPr>
          <w:rFonts w:eastAsia="標楷體" w:hint="eastAsia"/>
        </w:rPr>
        <w:t>圖形</w:t>
      </w:r>
      <w:r>
        <w:rPr>
          <w:rFonts w:eastAsia="標楷體" w:hint="eastAsia"/>
        </w:rPr>
        <w:t>關係</w:t>
      </w:r>
      <w:r w:rsidRPr="00CB5179">
        <w:rPr>
          <w:rFonts w:eastAsia="標楷體"/>
        </w:rPr>
        <w:sym w:font="Wingdings" w:char="F0E0"/>
      </w:r>
      <w:r>
        <w:rPr>
          <w:rFonts w:eastAsia="標楷體" w:hint="eastAsia"/>
        </w:rPr>
        <w:t>臆測圓心位置</w:t>
      </w:r>
      <w:r w:rsidRPr="00CB5179">
        <w:rPr>
          <w:rFonts w:eastAsia="標楷體"/>
        </w:rPr>
        <w:sym w:font="Wingdings" w:char="F0E0"/>
      </w:r>
      <w:r>
        <w:rPr>
          <w:rFonts w:eastAsia="標楷體" w:hint="eastAsia"/>
        </w:rPr>
        <w:t>發展性質</w:t>
      </w:r>
      <w:r w:rsidRPr="00CB5179">
        <w:rPr>
          <w:rFonts w:eastAsia="標楷體"/>
        </w:rPr>
        <w:sym w:font="Wingdings" w:char="F0E0"/>
      </w:r>
      <w:r>
        <w:rPr>
          <w:rFonts w:eastAsia="標楷體" w:hint="eastAsia"/>
        </w:rPr>
        <w:t>下定義</w:t>
      </w:r>
      <w:r w:rsidRPr="00CB5179">
        <w:rPr>
          <w:rFonts w:eastAsia="標楷體"/>
        </w:rPr>
        <w:sym w:font="Wingdings" w:char="F0E0"/>
      </w:r>
      <w:r>
        <w:rPr>
          <w:rFonts w:eastAsia="標楷體" w:hint="eastAsia"/>
        </w:rPr>
        <w:t>例題練習</w:t>
      </w:r>
    </w:p>
    <w:p w14:paraId="5F5C92C2" w14:textId="5463A235" w:rsidR="001A1137" w:rsidRDefault="001A1137" w:rsidP="00D938FA">
      <w:pPr>
        <w:pStyle w:val="a3"/>
        <w:ind w:left="1276"/>
        <w:rPr>
          <w:rFonts w:eastAsia="標楷體"/>
        </w:rPr>
      </w:pPr>
      <w:r w:rsidRPr="001A1137">
        <w:rPr>
          <w:rFonts w:eastAsia="標楷體" w:hint="eastAsia"/>
        </w:rPr>
        <w:t xml:space="preserve">　　課本在談本單元時，逐一介紹了重心、外心、內心，中</w:t>
      </w:r>
      <w:proofErr w:type="gramStart"/>
      <w:r w:rsidRPr="001A1137">
        <w:rPr>
          <w:rFonts w:eastAsia="標楷體" w:hint="eastAsia"/>
        </w:rPr>
        <w:t>規</w:t>
      </w:r>
      <w:proofErr w:type="gramEnd"/>
      <w:r w:rsidRPr="001A1137">
        <w:rPr>
          <w:rFonts w:eastAsia="標楷體" w:hint="eastAsia"/>
        </w:rPr>
        <w:t>中矩的從定義談到性質，接著進例題練習，學生來不及感受，就開始做題目，無感的跟著老師的步驟解題，學完下一個就忘了上一個，最後全部的性質都混在一起。</w:t>
      </w:r>
    </w:p>
    <w:p w14:paraId="0D529C68" w14:textId="4950DE00" w:rsidR="001A1137" w:rsidRDefault="001A1137" w:rsidP="00D938FA">
      <w:pPr>
        <w:pStyle w:val="a3"/>
        <w:ind w:left="1276"/>
        <w:rPr>
          <w:rFonts w:eastAsia="標楷體"/>
        </w:rPr>
      </w:pPr>
      <w:r>
        <w:rPr>
          <w:rFonts w:eastAsia="標楷體" w:hint="eastAsia"/>
        </w:rPr>
        <w:t xml:space="preserve">    </w:t>
      </w:r>
      <w:r>
        <w:rPr>
          <w:rFonts w:eastAsia="標楷體" w:hint="eastAsia"/>
        </w:rPr>
        <w:t>本教案從營造需求感出發，先發現內切圓和外接圓的獨特之處，再來探討其圓心的位置及相關性質，最後才給出定義，學生自己發現規則、自己下定義，題目練習毋須多，內、外心知識早已成為數學腦的一部分。</w:t>
      </w:r>
    </w:p>
    <w:p w14:paraId="360ED71D" w14:textId="47F14B58" w:rsidR="00CB5179" w:rsidRDefault="00CB5179" w:rsidP="00CB5179">
      <w:pPr>
        <w:pStyle w:val="a3"/>
        <w:numPr>
          <w:ilvl w:val="0"/>
          <w:numId w:val="21"/>
        </w:numPr>
        <w:rPr>
          <w:rFonts w:eastAsia="標楷體"/>
        </w:rPr>
      </w:pPr>
      <w:r>
        <w:rPr>
          <w:rFonts w:eastAsia="標楷體" w:hint="eastAsia"/>
        </w:rPr>
        <w:t>核心素養呼應說明：</w:t>
      </w:r>
    </w:p>
    <w:p w14:paraId="0EE44F41" w14:textId="35360D7B" w:rsidR="00CB5179" w:rsidRPr="001426E6" w:rsidRDefault="00CB5179" w:rsidP="001426E6">
      <w:pPr>
        <w:pStyle w:val="a3"/>
        <w:numPr>
          <w:ilvl w:val="0"/>
          <w:numId w:val="22"/>
        </w:numPr>
        <w:rPr>
          <w:rFonts w:eastAsia="標楷體"/>
        </w:rPr>
      </w:pPr>
      <w:r>
        <w:rPr>
          <w:rFonts w:eastAsia="標楷體" w:hint="eastAsia"/>
        </w:rPr>
        <w:t>本教案使用平板和</w:t>
      </w:r>
      <w:r w:rsidR="001426E6">
        <w:rPr>
          <w:rFonts w:eastAsia="標楷體" w:hint="eastAsia"/>
        </w:rPr>
        <w:t>繪圖</w:t>
      </w:r>
      <w:r w:rsidRPr="001426E6">
        <w:rPr>
          <w:rFonts w:eastAsia="標楷體" w:hint="eastAsia"/>
        </w:rPr>
        <w:t>軟體進行操作</w:t>
      </w:r>
      <w:r w:rsidR="001426E6">
        <w:rPr>
          <w:rFonts w:eastAsia="標楷體" w:hint="eastAsia"/>
        </w:rPr>
        <w:t>與學習</w:t>
      </w:r>
      <w:r w:rsidRPr="001426E6">
        <w:rPr>
          <w:rFonts w:eastAsia="標楷體" w:hint="eastAsia"/>
        </w:rPr>
        <w:t>，符合總綱核心素養</w:t>
      </w:r>
      <w:r w:rsidRPr="001426E6">
        <w:rPr>
          <w:rFonts w:eastAsia="標楷體"/>
        </w:rPr>
        <w:t>J-B2</w:t>
      </w:r>
      <w:r w:rsidRPr="001426E6">
        <w:rPr>
          <w:rFonts w:eastAsia="標楷體" w:hint="eastAsia"/>
        </w:rPr>
        <w:t>中的「具備善用科技、資訊與媒體以增進學習的素養」。</w:t>
      </w:r>
    </w:p>
    <w:p w14:paraId="763BC4A4" w14:textId="09E3C521" w:rsidR="00CB5179" w:rsidRPr="00CB5179" w:rsidRDefault="00CB5179" w:rsidP="00CB5179">
      <w:pPr>
        <w:pStyle w:val="a3"/>
        <w:numPr>
          <w:ilvl w:val="0"/>
          <w:numId w:val="22"/>
        </w:numPr>
        <w:rPr>
          <w:rFonts w:eastAsia="標楷體"/>
        </w:rPr>
      </w:pPr>
      <w:r>
        <w:rPr>
          <w:rFonts w:eastAsia="標楷體" w:hint="eastAsia"/>
        </w:rPr>
        <w:t>本教案架構為探究實作、數學臆測、統整比較，</w:t>
      </w:r>
      <w:r w:rsidR="005A4FED">
        <w:rPr>
          <w:rFonts w:eastAsia="標楷體" w:hint="eastAsia"/>
        </w:rPr>
        <w:t>教學中學生自己嘗試、猜測，最後用自己的語言命名、下結論，</w:t>
      </w:r>
      <w:proofErr w:type="gramStart"/>
      <w:r>
        <w:rPr>
          <w:rFonts w:eastAsia="標楷體" w:hint="eastAsia"/>
        </w:rPr>
        <w:t>符合</w:t>
      </w:r>
      <w:r w:rsidR="005A4FED">
        <w:rPr>
          <w:rFonts w:eastAsia="標楷體" w:hint="eastAsia"/>
        </w:rPr>
        <w:t>領綱核心</w:t>
      </w:r>
      <w:proofErr w:type="gramEnd"/>
      <w:r w:rsidR="005A4FED">
        <w:rPr>
          <w:rFonts w:eastAsia="標楷體" w:hint="eastAsia"/>
        </w:rPr>
        <w:t>素養</w:t>
      </w:r>
      <w:r w:rsidRPr="00CB5179">
        <w:rPr>
          <w:rFonts w:eastAsia="標楷體" w:hint="eastAsia"/>
        </w:rPr>
        <w:t>數</w:t>
      </w:r>
      <w:r w:rsidRPr="00CB5179">
        <w:rPr>
          <w:rFonts w:eastAsia="標楷體" w:hint="eastAsia"/>
        </w:rPr>
        <w:t>-J-B1</w:t>
      </w:r>
      <w:r>
        <w:rPr>
          <w:rFonts w:eastAsia="標楷體" w:hint="eastAsia"/>
        </w:rPr>
        <w:t>中的「</w:t>
      </w:r>
      <w:r w:rsidRPr="00CB5179">
        <w:rPr>
          <w:rFonts w:eastAsia="標楷體" w:hint="eastAsia"/>
        </w:rPr>
        <w:t>具備處理代數與幾何中數學關係的能力，並用以描述情境中的現象。能在經驗範圍內，以數學語言表述平面與空間的基本關係和性質</w:t>
      </w:r>
      <w:r>
        <w:rPr>
          <w:rFonts w:eastAsia="標楷體" w:hint="eastAsia"/>
        </w:rPr>
        <w:t>」</w:t>
      </w:r>
      <w:r w:rsidRPr="00CB5179">
        <w:rPr>
          <w:rFonts w:eastAsia="標楷體" w:hint="eastAsia"/>
        </w:rPr>
        <w:t>。</w:t>
      </w:r>
    </w:p>
    <w:p w14:paraId="55B1D9F4" w14:textId="07BC93F6" w:rsidR="00CB5179" w:rsidRDefault="00CB5179" w:rsidP="00CB5179">
      <w:pPr>
        <w:pStyle w:val="a3"/>
        <w:numPr>
          <w:ilvl w:val="0"/>
          <w:numId w:val="21"/>
        </w:numPr>
        <w:rPr>
          <w:rFonts w:eastAsia="標楷體"/>
        </w:rPr>
      </w:pPr>
      <w:r>
        <w:rPr>
          <w:rFonts w:eastAsia="標楷體" w:hint="eastAsia"/>
        </w:rPr>
        <w:lastRenderedPageBreak/>
        <w:t>素養導向教學特性說明：</w:t>
      </w:r>
    </w:p>
    <w:p w14:paraId="68850973" w14:textId="5C191A67" w:rsidR="00CB5179" w:rsidRDefault="005A4FED" w:rsidP="005A4FED">
      <w:pPr>
        <w:pStyle w:val="a3"/>
        <w:numPr>
          <w:ilvl w:val="0"/>
          <w:numId w:val="23"/>
        </w:numPr>
        <w:rPr>
          <w:rFonts w:eastAsia="標楷體"/>
        </w:rPr>
      </w:pPr>
      <w:r>
        <w:rPr>
          <w:rFonts w:eastAsia="標楷體" w:hint="eastAsia"/>
        </w:rPr>
        <w:t>探究實作</w:t>
      </w:r>
      <w:r w:rsidRPr="005A4FED">
        <w:rPr>
          <w:rFonts w:eastAsia="標楷體"/>
        </w:rPr>
        <w:sym w:font="Wingdings" w:char="F0E0"/>
      </w:r>
      <w:r>
        <w:rPr>
          <w:rFonts w:eastAsia="標楷體" w:hint="eastAsia"/>
        </w:rPr>
        <w:t>激發學生內在學習動機。</w:t>
      </w:r>
    </w:p>
    <w:p w14:paraId="42E1851B" w14:textId="020E38B7" w:rsidR="005A4FED" w:rsidRDefault="005A4FED" w:rsidP="005A4FED">
      <w:pPr>
        <w:pStyle w:val="a3"/>
        <w:numPr>
          <w:ilvl w:val="0"/>
          <w:numId w:val="23"/>
        </w:numPr>
        <w:rPr>
          <w:rFonts w:eastAsia="標楷體"/>
        </w:rPr>
      </w:pPr>
      <w:r w:rsidRPr="005A4FED">
        <w:rPr>
          <w:rFonts w:eastAsia="標楷體" w:hint="eastAsia"/>
        </w:rPr>
        <w:t>數學臆測</w:t>
      </w:r>
      <w:r w:rsidRPr="005A4FED">
        <w:rPr>
          <w:rFonts w:eastAsia="標楷體"/>
        </w:rPr>
        <w:sym w:font="Wingdings" w:char="F0E0"/>
      </w:r>
      <w:r>
        <w:rPr>
          <w:rFonts w:eastAsia="標楷體" w:hint="eastAsia"/>
        </w:rPr>
        <w:t>主動營造數學感的過程。</w:t>
      </w:r>
    </w:p>
    <w:p w14:paraId="76A28105" w14:textId="69A9C6CB" w:rsidR="005A4FED" w:rsidRPr="00CB5179" w:rsidRDefault="005A4FED" w:rsidP="005A4FED">
      <w:pPr>
        <w:pStyle w:val="a3"/>
        <w:numPr>
          <w:ilvl w:val="0"/>
          <w:numId w:val="23"/>
        </w:numPr>
        <w:rPr>
          <w:rFonts w:eastAsia="標楷體"/>
        </w:rPr>
      </w:pPr>
      <w:r>
        <w:rPr>
          <w:rFonts w:eastAsia="標楷體" w:hint="eastAsia"/>
        </w:rPr>
        <w:t>發表討論</w:t>
      </w:r>
      <w:r w:rsidRPr="005A4FED">
        <w:rPr>
          <w:rFonts w:eastAsia="標楷體"/>
        </w:rPr>
        <w:sym w:font="Wingdings" w:char="F0E0"/>
      </w:r>
      <w:r w:rsidR="001A1137">
        <w:rPr>
          <w:rFonts w:eastAsia="標楷體" w:hint="eastAsia"/>
        </w:rPr>
        <w:t>師生、生生共建數學。</w:t>
      </w:r>
    </w:p>
    <w:p w14:paraId="0DA37846" w14:textId="758CDA19" w:rsidR="007810FC" w:rsidRPr="007810FC" w:rsidRDefault="007810FC">
      <w:pPr>
        <w:rPr>
          <w:rFonts w:eastAsia="標楷體"/>
          <w:bCs w:val="0"/>
        </w:rPr>
      </w:pPr>
      <w:r>
        <w:rPr>
          <w:rFonts w:eastAsia="標楷體"/>
          <w:bCs w:val="0"/>
        </w:rPr>
        <w:t>二、教學設計</w:t>
      </w:r>
    </w:p>
    <w:tbl>
      <w:tblPr>
        <w:tblW w:w="103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453"/>
        <w:gridCol w:w="1048"/>
        <w:gridCol w:w="2635"/>
        <w:gridCol w:w="94"/>
        <w:gridCol w:w="166"/>
        <w:gridCol w:w="1345"/>
        <w:gridCol w:w="137"/>
        <w:gridCol w:w="709"/>
        <w:gridCol w:w="1417"/>
        <w:gridCol w:w="1347"/>
        <w:gridCol w:w="40"/>
      </w:tblGrid>
      <w:tr w:rsidR="00EB5FFF" w14:paraId="3954AC09" w14:textId="77777777" w:rsidTr="00550544">
        <w:trPr>
          <w:trHeight w:val="660"/>
          <w:jc w:val="center"/>
        </w:trPr>
        <w:tc>
          <w:tcPr>
            <w:tcW w:w="1453" w:type="dxa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0F219E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  <w:sz w:val="22"/>
                <w:szCs w:val="22"/>
              </w:rPr>
            </w:pPr>
            <w:r>
              <w:rPr>
                <w:rFonts w:eastAsia="標楷體"/>
                <w:bCs w:val="0"/>
                <w:sz w:val="22"/>
                <w:szCs w:val="22"/>
              </w:rPr>
              <w:t>領域</w:t>
            </w:r>
          </w:p>
          <w:p w14:paraId="7D896DD5" w14:textId="77777777" w:rsidR="00EB5FFF" w:rsidRDefault="00EB5FFF" w:rsidP="00544A75">
            <w:pPr>
              <w:snapToGrid w:val="0"/>
              <w:spacing w:line="400" w:lineRule="exact"/>
              <w:jc w:val="center"/>
            </w:pPr>
            <w:r>
              <w:rPr>
                <w:rFonts w:eastAsia="標楷體"/>
                <w:bCs w:val="0"/>
                <w:sz w:val="22"/>
                <w:szCs w:val="22"/>
              </w:rPr>
              <w:t>跨領域</w:t>
            </w:r>
            <w:r>
              <w:rPr>
                <w:rFonts w:eastAsia="標楷體"/>
                <w:bCs w:val="0"/>
                <w:sz w:val="22"/>
                <w:szCs w:val="22"/>
              </w:rPr>
              <w:t>/</w:t>
            </w:r>
            <w:r>
              <w:rPr>
                <w:rFonts w:eastAsia="標楷體"/>
                <w:bCs w:val="0"/>
                <w:sz w:val="22"/>
                <w:szCs w:val="22"/>
              </w:rPr>
              <w:t>科目</w:t>
            </w:r>
          </w:p>
        </w:tc>
        <w:tc>
          <w:tcPr>
            <w:tcW w:w="8898" w:type="dxa"/>
            <w:gridSpan w:val="9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C477081" w14:textId="77777777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數學領域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BB3BC88" w14:textId="77777777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</w:tc>
      </w:tr>
      <w:tr w:rsidR="00EB5FFF" w14:paraId="411AEA0F" w14:textId="77777777" w:rsidTr="00550544">
        <w:trPr>
          <w:trHeight w:val="703"/>
          <w:jc w:val="center"/>
        </w:trPr>
        <w:tc>
          <w:tcPr>
            <w:tcW w:w="145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58AE37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實施年級</w:t>
            </w:r>
          </w:p>
        </w:tc>
        <w:tc>
          <w:tcPr>
            <w:tcW w:w="394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201865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九年級</w:t>
            </w:r>
          </w:p>
        </w:tc>
        <w:tc>
          <w:tcPr>
            <w:tcW w:w="13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54BF2D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proofErr w:type="gramStart"/>
            <w:r>
              <w:rPr>
                <w:rFonts w:eastAsia="標楷體"/>
                <w:bCs w:val="0"/>
              </w:rPr>
              <w:t>總節數</w:t>
            </w:r>
            <w:proofErr w:type="gramEnd"/>
          </w:p>
        </w:tc>
        <w:tc>
          <w:tcPr>
            <w:tcW w:w="361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36D31A" w14:textId="4CE21580" w:rsidR="00EB5FFF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5</w:t>
            </w:r>
            <w:r>
              <w:rPr>
                <w:rFonts w:eastAsia="標楷體" w:hint="eastAsia"/>
                <w:bCs w:val="0"/>
              </w:rPr>
              <w:t>節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B4D574C" w14:textId="77777777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</w:tc>
      </w:tr>
      <w:tr w:rsidR="00EB5FFF" w14:paraId="39DAFD4D" w14:textId="77777777" w:rsidTr="00550544">
        <w:trPr>
          <w:trHeight w:val="633"/>
          <w:jc w:val="center"/>
        </w:trPr>
        <w:tc>
          <w:tcPr>
            <w:tcW w:w="1453" w:type="dxa"/>
            <w:tcBorders>
              <w:top w:val="single" w:sz="4" w:space="0" w:color="000000"/>
              <w:left w:val="single" w:sz="12" w:space="0" w:color="000000"/>
              <w:bottom w:val="doub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92070F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單元名稱</w:t>
            </w:r>
          </w:p>
        </w:tc>
        <w:tc>
          <w:tcPr>
            <w:tcW w:w="8898" w:type="dxa"/>
            <w:gridSpan w:val="9"/>
            <w:tcBorders>
              <w:top w:val="single" w:sz="4" w:space="0" w:color="000000"/>
              <w:left w:val="single" w:sz="4" w:space="0" w:color="000000"/>
              <w:bottom w:val="double" w:sz="4" w:space="0" w:color="000000"/>
              <w:right w:val="single" w:sz="12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259A79" w14:textId="30280FFA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三角形的三心</w:t>
            </w:r>
            <w:r>
              <w:rPr>
                <w:rFonts w:eastAsia="標楷體" w:hint="eastAsia"/>
                <w:bCs w:val="0"/>
              </w:rPr>
              <w:t>(</w:t>
            </w:r>
            <w:r>
              <w:rPr>
                <w:rFonts w:eastAsia="標楷體" w:hint="eastAsia"/>
                <w:bCs w:val="0"/>
              </w:rPr>
              <w:t>本教案</w:t>
            </w:r>
            <w:r w:rsidR="00D37B78">
              <w:rPr>
                <w:rFonts w:eastAsia="標楷體" w:hint="eastAsia"/>
                <w:bCs w:val="0"/>
              </w:rPr>
              <w:t>僅</w:t>
            </w:r>
            <w:r w:rsidR="00CB5179">
              <w:rPr>
                <w:rFonts w:eastAsia="標楷體" w:hint="eastAsia"/>
                <w:bCs w:val="0"/>
              </w:rPr>
              <w:t>談關聯性較大的</w:t>
            </w:r>
            <w:r>
              <w:rPr>
                <w:rFonts w:eastAsia="標楷體" w:hint="eastAsia"/>
                <w:bCs w:val="0"/>
              </w:rPr>
              <w:t>內心</w:t>
            </w:r>
            <w:r w:rsidR="00CB5179">
              <w:rPr>
                <w:rFonts w:eastAsia="標楷體" w:hint="eastAsia"/>
                <w:bCs w:val="0"/>
              </w:rPr>
              <w:t>和</w:t>
            </w:r>
            <w:r>
              <w:rPr>
                <w:rFonts w:eastAsia="標楷體" w:hint="eastAsia"/>
                <w:bCs w:val="0"/>
              </w:rPr>
              <w:t>外心</w:t>
            </w:r>
            <w:r w:rsidR="00CB5179">
              <w:rPr>
                <w:rFonts w:eastAsia="標楷體" w:hint="eastAsia"/>
                <w:bCs w:val="0"/>
              </w:rPr>
              <w:t>，重心課程另外規劃</w:t>
            </w:r>
            <w:r>
              <w:rPr>
                <w:rFonts w:eastAsia="標楷體" w:hint="eastAsia"/>
                <w:bCs w:val="0"/>
              </w:rPr>
              <w:t>)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6A3ED7F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</w:p>
        </w:tc>
      </w:tr>
      <w:tr w:rsidR="00EB5FFF" w14:paraId="05D328C6" w14:textId="77777777" w:rsidTr="00550544">
        <w:trPr>
          <w:trHeight w:val="594"/>
          <w:jc w:val="center"/>
        </w:trPr>
        <w:tc>
          <w:tcPr>
            <w:tcW w:w="10351" w:type="dxa"/>
            <w:gridSpan w:val="10"/>
            <w:tcBorders>
              <w:top w:val="doub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34367C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核心素養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B1AFFC5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</w:p>
        </w:tc>
      </w:tr>
      <w:tr w:rsidR="00EB5FFF" w14:paraId="4D8C2ABB" w14:textId="77777777" w:rsidTr="00550544">
        <w:trPr>
          <w:trHeight w:val="553"/>
          <w:jc w:val="center"/>
        </w:trPr>
        <w:tc>
          <w:tcPr>
            <w:tcW w:w="5136" w:type="dxa"/>
            <w:gridSpan w:val="3"/>
            <w:tcBorders>
              <w:top w:val="double" w:sz="4" w:space="0" w:color="000000"/>
              <w:left w:val="single" w:sz="12" w:space="0" w:color="000000"/>
              <w:bottom w:val="doub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CFDF51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proofErr w:type="gramStart"/>
            <w:r>
              <w:rPr>
                <w:rFonts w:eastAsia="標楷體"/>
                <w:bCs w:val="0"/>
              </w:rPr>
              <w:t>領綱核心</w:t>
            </w:r>
            <w:proofErr w:type="gramEnd"/>
            <w:r>
              <w:rPr>
                <w:rFonts w:eastAsia="標楷體"/>
                <w:bCs w:val="0"/>
              </w:rPr>
              <w:t>素養</w:t>
            </w:r>
          </w:p>
        </w:tc>
        <w:tc>
          <w:tcPr>
            <w:tcW w:w="5215" w:type="dxa"/>
            <w:gridSpan w:val="7"/>
            <w:tcBorders>
              <w:top w:val="double" w:sz="4" w:space="0" w:color="000000"/>
              <w:left w:val="single" w:sz="4" w:space="0" w:color="000000"/>
              <w:bottom w:val="double" w:sz="4" w:space="0" w:color="000000"/>
              <w:right w:val="single" w:sz="12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B6E06C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總綱核心素養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FCC5957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</w:p>
        </w:tc>
      </w:tr>
      <w:tr w:rsidR="00EB5FFF" w14:paraId="5BC5CF1D" w14:textId="77777777" w:rsidTr="00550544">
        <w:trPr>
          <w:trHeight w:val="1793"/>
          <w:jc w:val="center"/>
        </w:trPr>
        <w:tc>
          <w:tcPr>
            <w:tcW w:w="5136" w:type="dxa"/>
            <w:gridSpan w:val="3"/>
            <w:tcBorders>
              <w:top w:val="doub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8D3D0A" w14:textId="77777777" w:rsidR="007930D3" w:rsidRPr="007930D3" w:rsidRDefault="007930D3" w:rsidP="007930D3">
            <w:pPr>
              <w:autoSpaceDE w:val="0"/>
              <w:spacing w:line="400" w:lineRule="exact"/>
              <w:jc w:val="both"/>
              <w:rPr>
                <w:rFonts w:eastAsia="標楷體"/>
                <w:bCs w:val="0"/>
              </w:rPr>
            </w:pPr>
            <w:r w:rsidRPr="007930D3">
              <w:rPr>
                <w:rFonts w:eastAsia="標楷體" w:hint="eastAsia"/>
                <w:bCs w:val="0"/>
              </w:rPr>
              <w:t>數</w:t>
            </w:r>
            <w:r w:rsidRPr="007930D3">
              <w:rPr>
                <w:rFonts w:eastAsia="標楷體" w:hint="eastAsia"/>
                <w:bCs w:val="0"/>
              </w:rPr>
              <w:t>-J-B1</w:t>
            </w:r>
          </w:p>
          <w:p w14:paraId="41515664" w14:textId="076B6FD2" w:rsidR="00EB5FFF" w:rsidRDefault="007930D3" w:rsidP="007930D3">
            <w:pPr>
              <w:autoSpaceDE w:val="0"/>
              <w:spacing w:line="400" w:lineRule="exact"/>
              <w:jc w:val="both"/>
              <w:rPr>
                <w:rFonts w:eastAsia="標楷體"/>
                <w:bCs w:val="0"/>
              </w:rPr>
            </w:pPr>
            <w:r w:rsidRPr="007930D3">
              <w:rPr>
                <w:rFonts w:eastAsia="標楷體" w:hint="eastAsia"/>
                <w:bCs w:val="0"/>
              </w:rPr>
              <w:t>具備處理代數與幾何中數學關係的能力，並用以描述情境中的現象。能在經驗範圍內，以數學語言表述平面與空間的基本關係和性質。</w:t>
            </w:r>
            <w:r w:rsidRPr="007930D3">
              <w:rPr>
                <w:rFonts w:eastAsia="標楷體" w:hint="eastAsia"/>
                <w:bCs w:val="0"/>
                <w:strike/>
              </w:rPr>
              <w:t>能以基本的統計量與機率，描述生活中不確定性的程度。</w:t>
            </w:r>
          </w:p>
        </w:tc>
        <w:tc>
          <w:tcPr>
            <w:tcW w:w="5215" w:type="dxa"/>
            <w:gridSpan w:val="7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8BD8F7" w14:textId="21A0B3B4" w:rsidR="00F30DCB" w:rsidRPr="00F30DCB" w:rsidRDefault="00F30DCB" w:rsidP="00F30DCB">
            <w:pPr>
              <w:autoSpaceDE w:val="0"/>
              <w:spacing w:line="400" w:lineRule="exact"/>
              <w:jc w:val="both"/>
              <w:rPr>
                <w:rFonts w:eastAsia="標楷體"/>
                <w:bCs w:val="0"/>
                <w:color w:val="FF0000"/>
              </w:rPr>
            </w:pPr>
            <w:bookmarkStart w:id="0" w:name="_Hlk130156770"/>
            <w:r w:rsidRPr="00F30DCB">
              <w:rPr>
                <w:rFonts w:eastAsia="標楷體"/>
                <w:bCs w:val="0"/>
                <w:color w:val="FF0000"/>
              </w:rPr>
              <w:t xml:space="preserve">J-A2 </w:t>
            </w:r>
            <w:r w:rsidRPr="00F30DCB">
              <w:rPr>
                <w:rFonts w:eastAsia="標楷體" w:hint="eastAsia"/>
                <w:bCs w:val="0"/>
                <w:color w:val="FF0000"/>
              </w:rPr>
              <w:t>具備理解情境全貌，並做獨立思考與分析</w:t>
            </w:r>
          </w:p>
          <w:p w14:paraId="3385A0C1" w14:textId="5575423C" w:rsidR="00F30DCB" w:rsidRPr="00F30DCB" w:rsidRDefault="00F30DCB" w:rsidP="00F30DCB">
            <w:pPr>
              <w:autoSpaceDE w:val="0"/>
              <w:spacing w:line="400" w:lineRule="exact"/>
              <w:jc w:val="both"/>
              <w:rPr>
                <w:rFonts w:eastAsia="標楷體"/>
                <w:bCs w:val="0"/>
                <w:color w:val="FF0000"/>
              </w:rPr>
            </w:pPr>
            <w:r w:rsidRPr="00F30DCB">
              <w:rPr>
                <w:rFonts w:eastAsia="標楷體" w:hint="eastAsia"/>
                <w:bCs w:val="0"/>
                <w:color w:val="FF0000"/>
              </w:rPr>
              <w:t>的知能，運用適當的策略處理解決生活及生命議題。</w:t>
            </w:r>
          </w:p>
          <w:p w14:paraId="686C10B8" w14:textId="36AA04C4" w:rsidR="00EB5FFF" w:rsidRPr="00B738A2" w:rsidRDefault="00EB5FFF" w:rsidP="00544A75">
            <w:pPr>
              <w:autoSpaceDE w:val="0"/>
              <w:spacing w:line="400" w:lineRule="exact"/>
              <w:jc w:val="both"/>
              <w:rPr>
                <w:rFonts w:eastAsia="標楷體"/>
                <w:bCs w:val="0"/>
              </w:rPr>
            </w:pPr>
            <w:r w:rsidRPr="004C5489">
              <w:rPr>
                <w:rFonts w:eastAsia="標楷體" w:hint="eastAsia"/>
                <w:bCs w:val="0"/>
              </w:rPr>
              <w:t>J-B2</w:t>
            </w:r>
          </w:p>
          <w:p w14:paraId="14CA4D3F" w14:textId="7B98F989" w:rsidR="00F30DCB" w:rsidRDefault="00EB5FFF" w:rsidP="00544A75">
            <w:pPr>
              <w:snapToGrid w:val="0"/>
              <w:spacing w:line="400" w:lineRule="exact"/>
              <w:jc w:val="both"/>
              <w:rPr>
                <w:rFonts w:eastAsia="標楷體" w:hint="eastAsia"/>
                <w:bCs w:val="0"/>
              </w:rPr>
            </w:pPr>
            <w:r w:rsidRPr="004C5489">
              <w:rPr>
                <w:rFonts w:eastAsia="標楷體" w:hint="eastAsia"/>
                <w:bCs w:val="0"/>
              </w:rPr>
              <w:t>具備善用科技、資訊與媒體以增進學習的素養</w:t>
            </w:r>
            <w:bookmarkEnd w:id="0"/>
            <w:r w:rsidRPr="004C5489">
              <w:rPr>
                <w:rFonts w:eastAsia="標楷體" w:hint="eastAsia"/>
                <w:bCs w:val="0"/>
              </w:rPr>
              <w:t>，並察覺、思辨人與科技、資訊、媒體的互動關係。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0021AAB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</w:p>
        </w:tc>
      </w:tr>
      <w:tr w:rsidR="00EB5FFF" w14:paraId="7677F7CD" w14:textId="77777777" w:rsidTr="00550544">
        <w:trPr>
          <w:trHeight w:val="737"/>
          <w:jc w:val="center"/>
        </w:trPr>
        <w:tc>
          <w:tcPr>
            <w:tcW w:w="1453" w:type="dxa"/>
            <w:vMerge w:val="restart"/>
            <w:tcBorders>
              <w:top w:val="doub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A75FD4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學習重點</w:t>
            </w:r>
          </w:p>
        </w:tc>
        <w:tc>
          <w:tcPr>
            <w:tcW w:w="1048" w:type="dxa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142F1F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學習</w:t>
            </w:r>
          </w:p>
          <w:p w14:paraId="4F606957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表現</w:t>
            </w:r>
          </w:p>
        </w:tc>
        <w:tc>
          <w:tcPr>
            <w:tcW w:w="7850" w:type="dxa"/>
            <w:gridSpan w:val="8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B60779" w14:textId="77777777" w:rsidR="00EB5FFF" w:rsidRDefault="00EB5FFF" w:rsidP="00544A75">
            <w:pPr>
              <w:widowControl/>
              <w:spacing w:line="400" w:lineRule="exact"/>
              <w:rPr>
                <w:rFonts w:eastAsia="標楷體"/>
                <w:bCs w:val="0"/>
              </w:rPr>
            </w:pPr>
            <w:bookmarkStart w:id="1" w:name="_Hlk121853847"/>
            <w:r w:rsidRPr="00B738A2">
              <w:rPr>
                <w:rFonts w:eastAsia="標楷體" w:hint="eastAsia"/>
                <w:bCs w:val="0"/>
              </w:rPr>
              <w:t>s-IV-11</w:t>
            </w:r>
            <w:bookmarkEnd w:id="1"/>
            <w:r>
              <w:rPr>
                <w:rFonts w:eastAsia="標楷體" w:hint="eastAsia"/>
                <w:bCs w:val="0"/>
              </w:rPr>
              <w:t xml:space="preserve"> </w:t>
            </w:r>
            <w:r w:rsidRPr="00B738A2">
              <w:rPr>
                <w:rFonts w:eastAsia="標楷體" w:hint="eastAsia"/>
                <w:bCs w:val="0"/>
              </w:rPr>
              <w:t>理解三角形</w:t>
            </w:r>
            <w:r w:rsidRPr="00EB29FD">
              <w:rPr>
                <w:rFonts w:eastAsia="標楷體" w:hint="eastAsia"/>
                <w:bCs w:val="0"/>
                <w:strike/>
              </w:rPr>
              <w:t>重心</w:t>
            </w:r>
            <w:r w:rsidRPr="00B738A2">
              <w:rPr>
                <w:rFonts w:eastAsia="標楷體" w:hint="eastAsia"/>
                <w:bCs w:val="0"/>
              </w:rPr>
              <w:t>、外心、內心的意義和其相關性質。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24970C5" w14:textId="77777777" w:rsidR="00EB5FFF" w:rsidRDefault="00EB5FFF" w:rsidP="00544A75">
            <w:pPr>
              <w:widowControl/>
              <w:spacing w:line="400" w:lineRule="exact"/>
              <w:rPr>
                <w:rFonts w:eastAsia="標楷體"/>
                <w:bCs w:val="0"/>
              </w:rPr>
            </w:pPr>
          </w:p>
        </w:tc>
      </w:tr>
      <w:tr w:rsidR="00EB5FFF" w14:paraId="49D4B05E" w14:textId="77777777" w:rsidTr="00550544">
        <w:trPr>
          <w:trHeight w:val="631"/>
          <w:jc w:val="center"/>
        </w:trPr>
        <w:tc>
          <w:tcPr>
            <w:tcW w:w="1453" w:type="dxa"/>
            <w:vMerge/>
            <w:tcBorders>
              <w:top w:val="doub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6A6330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</w:p>
        </w:tc>
        <w:tc>
          <w:tcPr>
            <w:tcW w:w="1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6C220C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學習</w:t>
            </w:r>
          </w:p>
          <w:p w14:paraId="7662F8B4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內容</w:t>
            </w:r>
          </w:p>
        </w:tc>
        <w:tc>
          <w:tcPr>
            <w:tcW w:w="7850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EC0322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  <w:r w:rsidRPr="00B738A2">
              <w:rPr>
                <w:rFonts w:eastAsia="標楷體" w:hint="eastAsia"/>
                <w:bCs w:val="0"/>
              </w:rPr>
              <w:t>S-9-8</w:t>
            </w:r>
            <w:r w:rsidRPr="00B738A2">
              <w:rPr>
                <w:rFonts w:eastAsia="標楷體" w:hint="eastAsia"/>
                <w:b/>
              </w:rPr>
              <w:t xml:space="preserve"> </w:t>
            </w:r>
            <w:r w:rsidRPr="00B738A2">
              <w:rPr>
                <w:rFonts w:eastAsia="標楷體" w:hint="eastAsia"/>
                <w:b/>
              </w:rPr>
              <w:t>三角形的外心：</w:t>
            </w:r>
            <w:r w:rsidRPr="00B738A2">
              <w:rPr>
                <w:rFonts w:eastAsia="標楷體" w:hint="eastAsia"/>
                <w:bCs w:val="0"/>
              </w:rPr>
              <w:t>外心的意義與外接圓；三角形的外心到三角形的三個頂點等距；直角三角形的外心即斜邊的中點。</w:t>
            </w:r>
          </w:p>
          <w:p w14:paraId="7240FEFF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  <w:r w:rsidRPr="00E55E90">
              <w:rPr>
                <w:rFonts w:eastAsia="標楷體" w:hint="eastAsia"/>
                <w:bCs w:val="0"/>
              </w:rPr>
              <w:t>S-9-9</w:t>
            </w:r>
            <w:r>
              <w:rPr>
                <w:rFonts w:eastAsia="標楷體"/>
                <w:bCs w:val="0"/>
              </w:rPr>
              <w:t xml:space="preserve"> </w:t>
            </w:r>
            <w:r w:rsidRPr="00E55E90">
              <w:rPr>
                <w:rFonts w:eastAsia="標楷體" w:hint="eastAsia"/>
                <w:b/>
              </w:rPr>
              <w:t>三角形的內心：</w:t>
            </w:r>
            <w:r w:rsidRPr="00E55E90">
              <w:rPr>
                <w:rFonts w:eastAsia="標楷體" w:hint="eastAsia"/>
                <w:bCs w:val="0"/>
              </w:rPr>
              <w:t>內心的意義與內切圓；三角形的內心到三角形的三邊等距；三角形的面積＝周長×內切圓半徑÷</w:t>
            </w:r>
            <w:r w:rsidRPr="00E55E90">
              <w:rPr>
                <w:rFonts w:eastAsia="標楷體" w:hint="eastAsia"/>
                <w:bCs w:val="0"/>
              </w:rPr>
              <w:t>2</w:t>
            </w:r>
            <w:r w:rsidRPr="00E55E90">
              <w:rPr>
                <w:rFonts w:eastAsia="標楷體" w:hint="eastAsia"/>
                <w:bCs w:val="0"/>
              </w:rPr>
              <w:t>；直角三角形的內切圓半徑＝（兩股和－斜邊）÷</w:t>
            </w:r>
            <w:r w:rsidRPr="00E55E90">
              <w:rPr>
                <w:rFonts w:eastAsia="標楷體" w:hint="eastAsia"/>
                <w:bCs w:val="0"/>
              </w:rPr>
              <w:t>2</w:t>
            </w:r>
            <w:r w:rsidRPr="00E55E90">
              <w:rPr>
                <w:rFonts w:eastAsia="標楷體" w:hint="eastAsia"/>
                <w:bCs w:val="0"/>
              </w:rPr>
              <w:t>。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838010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</w:p>
        </w:tc>
      </w:tr>
      <w:tr w:rsidR="00EB5FFF" w14:paraId="285837A3" w14:textId="77777777" w:rsidTr="00550544">
        <w:trPr>
          <w:trHeight w:val="595"/>
          <w:jc w:val="center"/>
        </w:trPr>
        <w:tc>
          <w:tcPr>
            <w:tcW w:w="1453" w:type="dxa"/>
            <w:tcBorders>
              <w:top w:val="doub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7ED5B8" w14:textId="77777777" w:rsidR="00EB5FFF" w:rsidRDefault="00EB5FFF" w:rsidP="00544A75">
            <w:pPr>
              <w:autoSpaceDE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議題融入</w:t>
            </w:r>
          </w:p>
        </w:tc>
        <w:tc>
          <w:tcPr>
            <w:tcW w:w="8898" w:type="dxa"/>
            <w:gridSpan w:val="9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D9F04D" w14:textId="296490D4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無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6E48893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</w:rPr>
            </w:pPr>
          </w:p>
        </w:tc>
      </w:tr>
      <w:tr w:rsidR="00EB5FFF" w14:paraId="16FA589B" w14:textId="77777777" w:rsidTr="00550544">
        <w:trPr>
          <w:trHeight w:val="541"/>
          <w:jc w:val="center"/>
        </w:trPr>
        <w:tc>
          <w:tcPr>
            <w:tcW w:w="145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5B1F96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教材來源</w:t>
            </w:r>
          </w:p>
        </w:tc>
        <w:tc>
          <w:tcPr>
            <w:tcW w:w="8898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D7A03F" w14:textId="2BC0FBE8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自編，部分設計想法參考</w:t>
            </w:r>
            <w:r w:rsidRPr="00EB5FFF">
              <w:rPr>
                <w:rFonts w:eastAsia="標楷體" w:hint="eastAsia"/>
                <w:bCs w:val="0"/>
              </w:rPr>
              <w:t>數學新世界</w:t>
            </w:r>
            <w:r w:rsidRPr="00EB5FFF">
              <w:rPr>
                <w:rFonts w:eastAsia="標楷體" w:hint="eastAsia"/>
                <w:bCs w:val="0"/>
              </w:rPr>
              <w:t>-</w:t>
            </w:r>
            <w:r w:rsidRPr="00EB5FFF">
              <w:rPr>
                <w:rFonts w:eastAsia="標楷體" w:hint="eastAsia"/>
                <w:bCs w:val="0"/>
              </w:rPr>
              <w:t>國中核心素養</w:t>
            </w:r>
            <w:r w:rsidRPr="00EB5FFF">
              <w:rPr>
                <w:rFonts w:eastAsia="標楷體" w:hint="eastAsia"/>
                <w:bCs w:val="0"/>
              </w:rPr>
              <w:t>(</w:t>
            </w:r>
            <w:r w:rsidRPr="00EB5FFF">
              <w:rPr>
                <w:rFonts w:eastAsia="標楷體" w:hint="eastAsia"/>
                <w:bCs w:val="0"/>
              </w:rPr>
              <w:t>九年級</w:t>
            </w:r>
            <w:r w:rsidRPr="00EB5FFF">
              <w:rPr>
                <w:rFonts w:eastAsia="標楷體" w:hint="eastAsia"/>
                <w:bCs w:val="0"/>
              </w:rPr>
              <w:t>)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82B7A29" w14:textId="77777777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</w:tc>
      </w:tr>
      <w:tr w:rsidR="00EB5FFF" w14:paraId="441C343A" w14:textId="77777777" w:rsidTr="00550544">
        <w:trPr>
          <w:trHeight w:val="549"/>
          <w:jc w:val="center"/>
        </w:trPr>
        <w:tc>
          <w:tcPr>
            <w:tcW w:w="1453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5E064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學習資源</w:t>
            </w:r>
          </w:p>
        </w:tc>
        <w:tc>
          <w:tcPr>
            <w:tcW w:w="8898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1E2B01" w14:textId="7B2D3B1C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proofErr w:type="gramStart"/>
            <w:r>
              <w:rPr>
                <w:rFonts w:eastAsia="標楷體" w:hint="eastAsia"/>
                <w:bCs w:val="0"/>
              </w:rPr>
              <w:t>康軒版課本</w:t>
            </w:r>
            <w:proofErr w:type="gramEnd"/>
            <w:r>
              <w:rPr>
                <w:rFonts w:eastAsia="標楷體" w:hint="eastAsia"/>
                <w:bCs w:val="0"/>
              </w:rPr>
              <w:t>、自編學習單</w:t>
            </w:r>
            <w:r w:rsidR="00CF2852">
              <w:rPr>
                <w:rFonts w:eastAsia="標楷體" w:hint="eastAsia"/>
                <w:bCs w:val="0"/>
              </w:rPr>
              <w:t>(</w:t>
            </w:r>
            <w:r w:rsidR="00CF2852">
              <w:rPr>
                <w:rFonts w:eastAsia="標楷體" w:hint="eastAsia"/>
                <w:bCs w:val="0"/>
              </w:rPr>
              <w:t>附件一</w:t>
            </w:r>
            <w:r w:rsidR="00CF2852">
              <w:rPr>
                <w:rFonts w:eastAsia="標楷體" w:hint="eastAsia"/>
                <w:bCs w:val="0"/>
              </w:rPr>
              <w:t>)</w:t>
            </w:r>
          </w:p>
          <w:p w14:paraId="0D649491" w14:textId="28511092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平板、</w:t>
            </w:r>
            <w:proofErr w:type="spellStart"/>
            <w:r>
              <w:rPr>
                <w:rFonts w:eastAsia="標楷體" w:hint="eastAsia"/>
                <w:bCs w:val="0"/>
              </w:rPr>
              <w:t>m</w:t>
            </w:r>
            <w:r>
              <w:rPr>
                <w:rFonts w:eastAsia="標楷體"/>
                <w:bCs w:val="0"/>
              </w:rPr>
              <w:t>yViewBoard</w:t>
            </w:r>
            <w:proofErr w:type="spellEnd"/>
            <w:r>
              <w:rPr>
                <w:rFonts w:eastAsia="標楷體" w:hint="eastAsia"/>
                <w:bCs w:val="0"/>
              </w:rPr>
              <w:t>-</w:t>
            </w:r>
            <w:r>
              <w:rPr>
                <w:rFonts w:eastAsia="標楷體"/>
                <w:bCs w:val="0"/>
              </w:rPr>
              <w:t>Whiteboard APP</w:t>
            </w:r>
            <w:r w:rsidR="00A47C84">
              <w:rPr>
                <w:rFonts w:eastAsia="標楷體" w:hint="eastAsia"/>
                <w:bCs w:val="0"/>
              </w:rPr>
              <w:t>、直尺</w:t>
            </w:r>
            <w:r w:rsidR="00A47C84">
              <w:rPr>
                <w:rFonts w:eastAsia="標楷體" w:hint="eastAsia"/>
                <w:bCs w:val="0"/>
              </w:rPr>
              <w:t>+</w:t>
            </w:r>
            <w:r w:rsidR="00A47C84">
              <w:rPr>
                <w:rFonts w:eastAsia="標楷體" w:hint="eastAsia"/>
                <w:bCs w:val="0"/>
              </w:rPr>
              <w:t>圓規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6A431ED" w14:textId="77777777" w:rsidR="00EB5FFF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</w:tc>
      </w:tr>
      <w:tr w:rsidR="00EB5FFF" w14:paraId="690C6B6E" w14:textId="77777777" w:rsidTr="00550544">
        <w:trPr>
          <w:trHeight w:val="70"/>
          <w:jc w:val="center"/>
        </w:trPr>
        <w:tc>
          <w:tcPr>
            <w:tcW w:w="10351" w:type="dxa"/>
            <w:gridSpan w:val="10"/>
            <w:tcBorders>
              <w:top w:val="doub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0C7AD4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學習目標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D0BDC1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</w:p>
        </w:tc>
      </w:tr>
      <w:tr w:rsidR="00EB5FFF" w14:paraId="526B944B" w14:textId="77777777" w:rsidTr="00550544">
        <w:trPr>
          <w:trHeight w:val="1134"/>
          <w:jc w:val="center"/>
        </w:trPr>
        <w:tc>
          <w:tcPr>
            <w:tcW w:w="10351" w:type="dxa"/>
            <w:gridSpan w:val="10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BA05D97" w14:textId="5D1B806E" w:rsidR="00EB5FFF" w:rsidRDefault="007930D3" w:rsidP="00544A75">
            <w:pPr>
              <w:pStyle w:val="a3"/>
              <w:numPr>
                <w:ilvl w:val="0"/>
                <w:numId w:val="1"/>
              </w:numPr>
              <w:snapToGrid w:val="0"/>
              <w:spacing w:line="400" w:lineRule="exact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學生能利用平板及繪圖軟題，</w:t>
            </w:r>
            <w:r w:rsidRPr="007930D3">
              <w:rPr>
                <w:rFonts w:eastAsia="標楷體" w:hint="eastAsia"/>
              </w:rPr>
              <w:t>探究三角形與圓形的</w:t>
            </w:r>
            <w:r>
              <w:rPr>
                <w:rFonts w:eastAsia="標楷體" w:hint="eastAsia"/>
              </w:rPr>
              <w:t>各種</w:t>
            </w:r>
            <w:r w:rsidRPr="007930D3">
              <w:rPr>
                <w:rFonts w:eastAsia="標楷體" w:hint="eastAsia"/>
              </w:rPr>
              <w:t>位置關係</w:t>
            </w:r>
            <w:r>
              <w:rPr>
                <w:rFonts w:eastAsia="標楷體" w:hint="eastAsia"/>
              </w:rPr>
              <w:t>，並能有系統性的進行分類。</w:t>
            </w:r>
            <w:r>
              <w:rPr>
                <w:rFonts w:eastAsia="標楷體" w:hint="eastAsia"/>
              </w:rPr>
              <w:t>(J-</w:t>
            </w:r>
            <w:r>
              <w:rPr>
                <w:rFonts w:eastAsia="標楷體"/>
              </w:rPr>
              <w:t>B2</w:t>
            </w:r>
            <w:r>
              <w:rPr>
                <w:rFonts w:eastAsia="標楷體" w:hint="eastAsia"/>
              </w:rPr>
              <w:t>、數</w:t>
            </w:r>
            <w:r>
              <w:rPr>
                <w:rFonts w:eastAsia="標楷體" w:hint="eastAsia"/>
              </w:rPr>
              <w:t>-J-B1)</w:t>
            </w:r>
          </w:p>
          <w:p w14:paraId="62334CD5" w14:textId="7487A629" w:rsidR="00EB5FFF" w:rsidRPr="00E55E90" w:rsidRDefault="007930D3" w:rsidP="00544A75">
            <w:pPr>
              <w:pStyle w:val="a3"/>
              <w:numPr>
                <w:ilvl w:val="0"/>
                <w:numId w:val="1"/>
              </w:numPr>
              <w:snapToGrid w:val="0"/>
              <w:spacing w:line="400" w:lineRule="exact"/>
              <w:jc w:val="both"/>
              <w:rPr>
                <w:rFonts w:eastAsia="標楷體"/>
              </w:rPr>
            </w:pPr>
            <w:r>
              <w:rPr>
                <w:rFonts w:eastAsia="標楷體" w:hint="eastAsia"/>
              </w:rPr>
              <w:t>學生能從探究三角形與圓形的位置關係中，發現獨特且唯一存在的內切圓與外接圓，並在臆測圓心的過程中，發現「到邊等距」或「到頂點等距」的需求，進而發展出完整的內、外心性質。（</w:t>
            </w:r>
            <w:r w:rsidRPr="00E55E90">
              <w:rPr>
                <w:rFonts w:eastAsia="標楷體" w:hint="eastAsia"/>
              </w:rPr>
              <w:t>S-9-</w:t>
            </w:r>
            <w:r>
              <w:rPr>
                <w:rFonts w:eastAsia="標楷體" w:hint="eastAsia"/>
              </w:rPr>
              <w:t>8</w:t>
            </w:r>
            <w:r>
              <w:rPr>
                <w:rFonts w:eastAsia="標楷體" w:hint="eastAsia"/>
              </w:rPr>
              <w:t>、</w:t>
            </w:r>
            <w:r w:rsidRPr="00E55E90">
              <w:rPr>
                <w:rFonts w:eastAsia="標楷體" w:hint="eastAsia"/>
              </w:rPr>
              <w:t>S-9-</w:t>
            </w:r>
            <w:r>
              <w:rPr>
                <w:rFonts w:eastAsia="標楷體"/>
              </w:rPr>
              <w:t>9</w:t>
            </w:r>
            <w:r>
              <w:rPr>
                <w:rFonts w:eastAsia="標楷體" w:hint="eastAsia"/>
              </w:rPr>
              <w:t>）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517858E" w14:textId="77777777" w:rsidR="00EB5FFF" w:rsidRDefault="00EB5FFF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  <w:sz w:val="12"/>
                <w:szCs w:val="12"/>
              </w:rPr>
            </w:pPr>
          </w:p>
        </w:tc>
      </w:tr>
      <w:tr w:rsidR="007810FC" w14:paraId="43C20BE7" w14:textId="77777777" w:rsidTr="00550544">
        <w:trPr>
          <w:trHeight w:val="223"/>
          <w:jc w:val="center"/>
        </w:trPr>
        <w:tc>
          <w:tcPr>
            <w:tcW w:w="10351" w:type="dxa"/>
            <w:gridSpan w:val="10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shd w:val="clear" w:color="auto" w:fill="D9D9D9" w:themeFill="background1" w:themeFillShade="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15884B5" w14:textId="4DC7C4D6" w:rsidR="007810FC" w:rsidRPr="007810FC" w:rsidRDefault="007810FC" w:rsidP="007810FC">
            <w:pPr>
              <w:snapToGrid w:val="0"/>
              <w:spacing w:line="400" w:lineRule="exact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lastRenderedPageBreak/>
              <w:t>課程架構</w:t>
            </w: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BE7B972" w14:textId="77777777" w:rsidR="007810FC" w:rsidRDefault="007810FC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  <w:sz w:val="12"/>
                <w:szCs w:val="12"/>
              </w:rPr>
            </w:pPr>
          </w:p>
        </w:tc>
      </w:tr>
      <w:tr w:rsidR="007810FC" w14:paraId="1917B397" w14:textId="77777777" w:rsidTr="00550544">
        <w:trPr>
          <w:trHeight w:val="1134"/>
          <w:jc w:val="center"/>
        </w:trPr>
        <w:tc>
          <w:tcPr>
            <w:tcW w:w="10351" w:type="dxa"/>
            <w:gridSpan w:val="10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B308BC" w14:textId="6DC0056A" w:rsidR="007810FC" w:rsidRDefault="00650680" w:rsidP="00550544">
            <w:pPr>
              <w:snapToGrid w:val="0"/>
              <w:spacing w:line="400" w:lineRule="exact"/>
              <w:jc w:val="both"/>
              <w:rPr>
                <w:rFonts w:eastAsia="標楷體"/>
              </w:rPr>
            </w:pPr>
            <w:r>
              <w:rPr>
                <w:rFonts w:eastAsia="標楷體" w:hint="eastAsia"/>
                <w:noProof/>
              </w:rPr>
              <w:drawing>
                <wp:anchor distT="0" distB="0" distL="114300" distR="114300" simplePos="0" relativeHeight="251659264" behindDoc="1" locked="0" layoutInCell="1" allowOverlap="1" wp14:anchorId="6ED2512D" wp14:editId="43051A24">
                  <wp:simplePos x="0" y="0"/>
                  <wp:positionH relativeFrom="column">
                    <wp:posOffset>75565</wp:posOffset>
                  </wp:positionH>
                  <wp:positionV relativeFrom="paragraph">
                    <wp:posOffset>119380</wp:posOffset>
                  </wp:positionV>
                  <wp:extent cx="6247130" cy="3256915"/>
                  <wp:effectExtent l="38100" t="19050" r="20320" b="38735"/>
                  <wp:wrapTight wrapText="bothSides">
                    <wp:wrapPolygon edited="0">
                      <wp:start x="-132" y="-126"/>
                      <wp:lineTo x="-132" y="20088"/>
                      <wp:lineTo x="461" y="20088"/>
                      <wp:lineTo x="461" y="21604"/>
                      <wp:lineTo x="1317" y="21731"/>
                      <wp:lineTo x="1647" y="21731"/>
                      <wp:lineTo x="1713" y="21731"/>
                      <wp:lineTo x="2503" y="20088"/>
                      <wp:lineTo x="7904" y="20088"/>
                      <wp:lineTo x="21604" y="18698"/>
                      <wp:lineTo x="21604" y="14024"/>
                      <wp:lineTo x="21539" y="12002"/>
                      <wp:lineTo x="21604" y="10107"/>
                      <wp:lineTo x="21604" y="6696"/>
                      <wp:lineTo x="20155" y="6570"/>
                      <wp:lineTo x="2832" y="5938"/>
                      <wp:lineTo x="14030" y="5938"/>
                      <wp:lineTo x="21604" y="5180"/>
                      <wp:lineTo x="21604" y="0"/>
                      <wp:lineTo x="20946" y="-126"/>
                      <wp:lineTo x="3096" y="-126"/>
                      <wp:lineTo x="-132" y="-126"/>
                    </wp:wrapPolygon>
                  </wp:wrapTight>
                  <wp:docPr id="2" name="資料庫圖表 2"/>
                  <wp:cNvGraphicFramePr/>
                  <a:graphic xmlns:a="http://schemas.openxmlformats.org/drawingml/2006/main">
                    <a:graphicData uri="http://schemas.openxmlformats.org/drawingml/2006/diagram">
                      <dgm:relIds xmlns:dgm="http://schemas.openxmlformats.org/drawingml/2006/diagram" xmlns:r="http://schemas.openxmlformats.org/officeDocument/2006/relationships" r:dm="rId7" r:lo="rId8" r:qs="rId9" r:cs="rId10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C3D0EA2" w14:textId="27EA976D" w:rsidR="00B94738" w:rsidRPr="007810FC" w:rsidRDefault="00B94738" w:rsidP="007810FC">
            <w:pPr>
              <w:snapToGrid w:val="0"/>
              <w:spacing w:line="400" w:lineRule="exact"/>
              <w:jc w:val="both"/>
              <w:rPr>
                <w:rFonts w:eastAsia="標楷體"/>
              </w:rPr>
            </w:pPr>
          </w:p>
        </w:tc>
        <w:tc>
          <w:tcPr>
            <w:tcW w:w="40" w:type="dxa"/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672589" w14:textId="77777777" w:rsidR="007810FC" w:rsidRDefault="007810FC" w:rsidP="00544A75">
            <w:pPr>
              <w:snapToGrid w:val="0"/>
              <w:spacing w:line="400" w:lineRule="exact"/>
              <w:jc w:val="both"/>
              <w:rPr>
                <w:rFonts w:eastAsia="標楷體"/>
                <w:bCs w:val="0"/>
                <w:sz w:val="12"/>
                <w:szCs w:val="12"/>
              </w:rPr>
            </w:pPr>
          </w:p>
        </w:tc>
      </w:tr>
      <w:tr w:rsidR="00EB5FFF" w14:paraId="248E0AB5" w14:textId="77777777" w:rsidTr="00550544">
        <w:trPr>
          <w:gridAfter w:val="1"/>
          <w:wAfter w:w="40" w:type="dxa"/>
          <w:trHeight w:val="50"/>
          <w:jc w:val="center"/>
        </w:trPr>
        <w:tc>
          <w:tcPr>
            <w:tcW w:w="10351" w:type="dxa"/>
            <w:gridSpan w:val="10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8111A0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學習活動設計</w:t>
            </w:r>
          </w:p>
        </w:tc>
      </w:tr>
      <w:tr w:rsidR="001A1A3C" w14:paraId="0EA18146" w14:textId="77777777" w:rsidTr="00550544">
        <w:trPr>
          <w:gridAfter w:val="1"/>
          <w:wAfter w:w="40" w:type="dxa"/>
          <w:trHeight w:val="70"/>
          <w:jc w:val="center"/>
        </w:trPr>
        <w:tc>
          <w:tcPr>
            <w:tcW w:w="6878" w:type="dxa"/>
            <w:gridSpan w:val="7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3D8496" w14:textId="7F10847D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學習活動流程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146F97" w14:textId="77777777" w:rsidR="00EB5FFF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時間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09F2DD" w14:textId="77777777" w:rsidR="00EB5FFF" w:rsidRPr="002B736E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  <w:color w:val="FF0000"/>
              </w:rPr>
            </w:pPr>
            <w:r w:rsidRPr="002B736E">
              <w:rPr>
                <w:rFonts w:eastAsia="標楷體"/>
                <w:bCs w:val="0"/>
                <w:color w:val="FF0000"/>
              </w:rPr>
              <w:t>學習資源</w:t>
            </w:r>
          </w:p>
        </w:tc>
        <w:tc>
          <w:tcPr>
            <w:tcW w:w="13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B6B744" w14:textId="77777777" w:rsidR="00EB5FFF" w:rsidRPr="002B736E" w:rsidRDefault="00EB5FFF" w:rsidP="00544A75">
            <w:pPr>
              <w:snapToGrid w:val="0"/>
              <w:spacing w:line="400" w:lineRule="exact"/>
              <w:jc w:val="center"/>
              <w:rPr>
                <w:rFonts w:eastAsia="標楷體"/>
                <w:bCs w:val="0"/>
                <w:color w:val="FF0000"/>
              </w:rPr>
            </w:pPr>
            <w:r w:rsidRPr="002B736E">
              <w:rPr>
                <w:rFonts w:eastAsia="標楷體"/>
                <w:bCs w:val="0"/>
                <w:color w:val="FF0000"/>
              </w:rPr>
              <w:t>學習評量</w:t>
            </w:r>
          </w:p>
        </w:tc>
      </w:tr>
      <w:tr w:rsidR="00EB5FFF" w14:paraId="4A44FE6C" w14:textId="77777777" w:rsidTr="00550544">
        <w:trPr>
          <w:gridAfter w:val="1"/>
          <w:wAfter w:w="40" w:type="dxa"/>
          <w:trHeight w:val="56"/>
          <w:jc w:val="center"/>
        </w:trPr>
        <w:tc>
          <w:tcPr>
            <w:tcW w:w="6878" w:type="dxa"/>
            <w:gridSpan w:val="7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ED56FA" w14:textId="06522783" w:rsidR="005006E7" w:rsidRPr="006F538B" w:rsidRDefault="00EB5FFF" w:rsidP="005006E7">
            <w:pPr>
              <w:pStyle w:val="a3"/>
              <w:snapToGrid w:val="0"/>
              <w:spacing w:line="400" w:lineRule="exact"/>
              <w:ind w:leftChars="9" w:left="22"/>
              <w:rPr>
                <w:rFonts w:ascii="Times New Roman" w:eastAsia="標楷體" w:hAnsi="Times New Roman"/>
                <w:sz w:val="20"/>
                <w:szCs w:val="20"/>
              </w:rPr>
            </w:pPr>
            <w:r w:rsidRPr="006F538B">
              <w:rPr>
                <w:rFonts w:ascii="Times New Roman" w:eastAsia="標楷體" w:hAnsi="Times New Roman"/>
                <w:bdr w:val="single" w:sz="4" w:space="0" w:color="auto"/>
              </w:rPr>
              <w:t>第一</w:t>
            </w:r>
            <w:r w:rsidR="001B01A5">
              <w:rPr>
                <w:rFonts w:ascii="Times New Roman" w:eastAsia="標楷體" w:hAnsi="Times New Roman" w:hint="eastAsia"/>
                <w:bdr w:val="single" w:sz="4" w:space="0" w:color="auto"/>
              </w:rPr>
              <w:t>、二</w:t>
            </w:r>
            <w:r w:rsidRPr="006F538B">
              <w:rPr>
                <w:rFonts w:ascii="Times New Roman" w:eastAsia="標楷體" w:hAnsi="Times New Roman"/>
                <w:bdr w:val="single" w:sz="4" w:space="0" w:color="auto"/>
              </w:rPr>
              <w:t>節課</w:t>
            </w:r>
          </w:p>
          <w:p w14:paraId="5E45723E" w14:textId="34B08BBB" w:rsidR="00EB5FFF" w:rsidRPr="006F538B" w:rsidRDefault="005006E7" w:rsidP="006F538B">
            <w:pPr>
              <w:pStyle w:val="a3"/>
              <w:snapToGrid w:val="0"/>
              <w:spacing w:line="400" w:lineRule="exact"/>
              <w:ind w:leftChars="9" w:left="1212" w:hangingChars="496" w:hanging="1190"/>
              <w:rPr>
                <w:rFonts w:ascii="Times New Roman" w:eastAsia="標楷體" w:hAnsi="Times New Roman"/>
                <w:szCs w:val="24"/>
                <w:bdr w:val="single" w:sz="4" w:space="0" w:color="auto"/>
              </w:rPr>
            </w:pPr>
            <w:r w:rsidRPr="006F538B">
              <w:rPr>
                <w:rFonts w:ascii="Times New Roman" w:eastAsia="標楷體" w:hAnsi="Times New Roman"/>
                <w:szCs w:val="24"/>
              </w:rPr>
              <w:t>學習目標：學生能利用平板及繪圖軟題，探究三角形與圓形的各種位置關係，並能有系統性的進行分類。</w:t>
            </w:r>
          </w:p>
          <w:p w14:paraId="293C93C2" w14:textId="7F0744A5" w:rsidR="00EB5FFF" w:rsidRPr="006F538B" w:rsidRDefault="00EB5FFF" w:rsidP="00544A75">
            <w:pPr>
              <w:pStyle w:val="a3"/>
              <w:numPr>
                <w:ilvl w:val="0"/>
                <w:numId w:val="2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探究三角形與圓形的位置關係</w:t>
            </w:r>
          </w:p>
          <w:p w14:paraId="54E17376" w14:textId="1B71F481" w:rsidR="009F3AD9" w:rsidRPr="006F538B" w:rsidRDefault="009F3AD9" w:rsidP="00544A75">
            <w:pPr>
              <w:pStyle w:val="a3"/>
              <w:numPr>
                <w:ilvl w:val="0"/>
                <w:numId w:val="3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複習直線與圓的位置關係</w:t>
            </w:r>
          </w:p>
          <w:p w14:paraId="7DBDC8A9" w14:textId="619CA17F" w:rsidR="009F3AD9" w:rsidRPr="006F538B" w:rsidRDefault="009F3AD9" w:rsidP="00544A75">
            <w:pPr>
              <w:pStyle w:val="a3"/>
              <w:numPr>
                <w:ilvl w:val="0"/>
                <w:numId w:val="4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學生使用</w:t>
            </w:r>
            <w:proofErr w:type="spellStart"/>
            <w:r w:rsidRPr="006F538B">
              <w:rPr>
                <w:rFonts w:ascii="Times New Roman" w:eastAsia="標楷體" w:hAnsi="Times New Roman"/>
              </w:rPr>
              <w:t>myViewBoard</w:t>
            </w:r>
            <w:proofErr w:type="spellEnd"/>
            <w:r w:rsidRPr="006F538B">
              <w:rPr>
                <w:rFonts w:ascii="Times New Roman" w:eastAsia="標楷體" w:hAnsi="Times New Roman"/>
              </w:rPr>
              <w:t>-Whiteboard APP</w:t>
            </w:r>
            <w:r w:rsidRPr="006F538B">
              <w:rPr>
                <w:rFonts w:ascii="Times New Roman" w:eastAsia="標楷體" w:hAnsi="Times New Roman"/>
              </w:rPr>
              <w:t>畫出直線與圓</w:t>
            </w:r>
            <w:r w:rsidR="00D37B78">
              <w:rPr>
                <w:rFonts w:ascii="Times New Roman" w:eastAsia="標楷體" w:hAnsi="Times New Roman" w:hint="eastAsia"/>
              </w:rPr>
              <w:t>，並移動圖形觀察直線與圓</w:t>
            </w:r>
            <w:r w:rsidRPr="006F538B">
              <w:rPr>
                <w:rFonts w:ascii="Times New Roman" w:eastAsia="標楷體" w:hAnsi="Times New Roman"/>
              </w:rPr>
              <w:t>的三種位置關係。</w:t>
            </w:r>
          </w:p>
          <w:p w14:paraId="4F4028E7" w14:textId="63F5BE97" w:rsidR="0005068C" w:rsidRDefault="009F3AD9" w:rsidP="00544A75">
            <w:pPr>
              <w:pStyle w:val="a3"/>
              <w:numPr>
                <w:ilvl w:val="0"/>
                <w:numId w:val="4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學生在學習單中列表</w:t>
            </w:r>
            <w:r w:rsidR="002B736E">
              <w:rPr>
                <w:rFonts w:ascii="Times New Roman" w:eastAsia="標楷體" w:hAnsi="Times New Roman" w:hint="eastAsia"/>
              </w:rPr>
              <w:t>記</w:t>
            </w:r>
            <w:r w:rsidRPr="006F538B">
              <w:rPr>
                <w:rFonts w:ascii="Times New Roman" w:eastAsia="標楷體" w:hAnsi="Times New Roman"/>
              </w:rPr>
              <w:t>錄不同的位置關係，</w:t>
            </w:r>
            <w:r w:rsidR="003569BD" w:rsidRPr="006F538B">
              <w:rPr>
                <w:rFonts w:ascii="Times New Roman" w:eastAsia="標楷體" w:hAnsi="Times New Roman"/>
              </w:rPr>
              <w:t>並寫出直線與圓三種不同位置關係的交點數</w:t>
            </w:r>
            <w:r w:rsidR="0005068C">
              <w:rPr>
                <w:rFonts w:ascii="Times New Roman" w:eastAsia="標楷體" w:hAnsi="Times New Roman" w:hint="eastAsia"/>
              </w:rPr>
              <w:t>。</w:t>
            </w:r>
          </w:p>
          <w:p w14:paraId="7FAE7320" w14:textId="0D6AF28E" w:rsidR="0005068C" w:rsidRDefault="003569BD" w:rsidP="00544A75">
            <w:pPr>
              <w:pStyle w:val="a3"/>
              <w:numPr>
                <w:ilvl w:val="0"/>
                <w:numId w:val="4"/>
              </w:numPr>
              <w:snapToGrid w:val="0"/>
              <w:spacing w:line="400" w:lineRule="exact"/>
              <w:rPr>
                <w:rFonts w:ascii="Times New Roman" w:eastAsia="標楷體" w:hAnsi="Times New Roman"/>
                <w:color w:val="FF0000"/>
              </w:rPr>
            </w:pPr>
            <w:r w:rsidRPr="0005068C">
              <w:rPr>
                <w:rFonts w:ascii="Times New Roman" w:eastAsia="標楷體" w:hAnsi="Times New Roman"/>
                <w:color w:val="FF0000"/>
              </w:rPr>
              <w:t>教師引導學生</w:t>
            </w:r>
            <w:r w:rsidR="0005068C">
              <w:rPr>
                <w:rFonts w:ascii="Times New Roman" w:eastAsia="標楷體" w:hAnsi="Times New Roman" w:hint="eastAsia"/>
                <w:color w:val="FF0000"/>
              </w:rPr>
              <w:t>觀察三種位置關係，發現直線與圓相切的關係最為獨特</w:t>
            </w:r>
            <w:r w:rsidR="0005068C">
              <w:rPr>
                <w:rFonts w:ascii="Times New Roman" w:eastAsia="標楷體" w:hAnsi="Times New Roman" w:hint="eastAsia"/>
                <w:color w:val="FF0000"/>
              </w:rPr>
              <w:t>(</w:t>
            </w:r>
            <w:r w:rsidR="0005068C">
              <w:rPr>
                <w:rFonts w:ascii="Times New Roman" w:eastAsia="標楷體" w:hAnsi="Times New Roman" w:hint="eastAsia"/>
                <w:color w:val="FF0000"/>
              </w:rPr>
              <w:t>只發生在某個瞬間</w:t>
            </w:r>
            <w:r w:rsidR="0005068C">
              <w:rPr>
                <w:rFonts w:ascii="Times New Roman" w:eastAsia="標楷體" w:hAnsi="Times New Roman" w:hint="eastAsia"/>
                <w:color w:val="FF0000"/>
              </w:rPr>
              <w:t>)</w:t>
            </w:r>
            <w:r w:rsidR="0005068C">
              <w:rPr>
                <w:rFonts w:ascii="Times New Roman" w:eastAsia="標楷體" w:hAnsi="Times New Roman" w:hint="eastAsia"/>
                <w:color w:val="FF0000"/>
              </w:rPr>
              <w:t>，而此時兩者的交點</w:t>
            </w:r>
            <w:r w:rsidR="002B736E">
              <w:rPr>
                <w:rFonts w:ascii="Times New Roman" w:eastAsia="標楷體" w:hAnsi="Times New Roman" w:hint="eastAsia"/>
                <w:color w:val="FF0000"/>
              </w:rPr>
              <w:t>有特別的命名，</w:t>
            </w:r>
            <w:r w:rsidR="0005068C">
              <w:rPr>
                <w:rFonts w:ascii="Times New Roman" w:eastAsia="標楷體" w:hAnsi="Times New Roman" w:hint="eastAsia"/>
                <w:color w:val="FF0000"/>
              </w:rPr>
              <w:t>稱為切點，並口頭提問切線與切點的相關性質作為複習。</w:t>
            </w:r>
          </w:p>
          <w:p w14:paraId="15DACEA2" w14:textId="2DA2307F" w:rsidR="009F3AD9" w:rsidRPr="0005068C" w:rsidRDefault="0005068C" w:rsidP="0005068C">
            <w:pPr>
              <w:pStyle w:val="a3"/>
              <w:numPr>
                <w:ilvl w:val="0"/>
                <w:numId w:val="4"/>
              </w:numPr>
              <w:snapToGrid w:val="0"/>
              <w:spacing w:line="400" w:lineRule="exact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觀察</w:t>
            </w:r>
            <w:r w:rsidR="002B736E">
              <w:rPr>
                <w:rFonts w:ascii="Times New Roman" w:eastAsia="標楷體" w:hAnsi="Times New Roman" w:hint="eastAsia"/>
                <w:color w:val="FF0000"/>
              </w:rPr>
              <w:t>紀</w:t>
            </w:r>
            <w:r>
              <w:rPr>
                <w:rFonts w:ascii="Times New Roman" w:eastAsia="標楷體" w:hAnsi="Times New Roman" w:hint="eastAsia"/>
                <w:color w:val="FF0000"/>
              </w:rPr>
              <w:t>錄表格，引導學生發現「</w:t>
            </w:r>
            <w:r w:rsidR="003569BD" w:rsidRPr="0005068C">
              <w:rPr>
                <w:rFonts w:eastAsia="標楷體"/>
                <w:color w:val="FF0000"/>
              </w:rPr>
              <w:t>交點數</w:t>
            </w:r>
            <w:r>
              <w:rPr>
                <w:rFonts w:eastAsia="標楷體" w:hint="eastAsia"/>
                <w:color w:val="FF0000"/>
              </w:rPr>
              <w:t>」</w:t>
            </w:r>
            <w:r w:rsidR="003569BD" w:rsidRPr="0005068C">
              <w:rPr>
                <w:rFonts w:eastAsia="標楷體"/>
                <w:color w:val="FF0000"/>
              </w:rPr>
              <w:t>可作為不同位置關係分類的</w:t>
            </w:r>
            <w:r>
              <w:rPr>
                <w:rFonts w:eastAsia="標楷體" w:hint="eastAsia"/>
                <w:color w:val="FF0000"/>
              </w:rPr>
              <w:t>量化</w:t>
            </w:r>
            <w:r w:rsidR="003569BD" w:rsidRPr="0005068C">
              <w:rPr>
                <w:rFonts w:eastAsia="標楷體"/>
                <w:color w:val="FF0000"/>
              </w:rPr>
              <w:t>依據。</w:t>
            </w:r>
          </w:p>
          <w:p w14:paraId="672F6610" w14:textId="11EDFD89" w:rsidR="006F538B" w:rsidRPr="006F538B" w:rsidRDefault="006F538B" w:rsidP="00550544">
            <w:pPr>
              <w:snapToGrid w:val="0"/>
              <w:spacing w:line="400" w:lineRule="exact"/>
              <w:rPr>
                <w:rFonts w:eastAsia="標楷體"/>
              </w:rPr>
            </w:pPr>
            <w:r w:rsidRPr="006F538B">
              <w:rPr>
                <w:rFonts w:eastAsia="標楷體"/>
                <w:noProof/>
              </w:rPr>
              <w:lastRenderedPageBreak/>
              <w:drawing>
                <wp:anchor distT="0" distB="0" distL="114300" distR="114300" simplePos="0" relativeHeight="251660288" behindDoc="1" locked="0" layoutInCell="1" allowOverlap="1" wp14:anchorId="771C1C85" wp14:editId="0583F84C">
                  <wp:simplePos x="0" y="0"/>
                  <wp:positionH relativeFrom="column">
                    <wp:posOffset>2068195</wp:posOffset>
                  </wp:positionH>
                  <wp:positionV relativeFrom="paragraph">
                    <wp:posOffset>488315</wp:posOffset>
                  </wp:positionV>
                  <wp:extent cx="2139950" cy="958850"/>
                  <wp:effectExtent l="0" t="0" r="0" b="0"/>
                  <wp:wrapTight wrapText="bothSides">
                    <wp:wrapPolygon edited="0">
                      <wp:start x="0" y="0"/>
                      <wp:lineTo x="0" y="21028"/>
                      <wp:lineTo x="21344" y="21028"/>
                      <wp:lineTo x="21344" y="0"/>
                      <wp:lineTo x="0" y="0"/>
                    </wp:wrapPolygon>
                  </wp:wrapTight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圖片 1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710" b="53708"/>
                          <a:stretch/>
                        </pic:blipFill>
                        <pic:spPr bwMode="auto">
                          <a:xfrm>
                            <a:off x="0" y="0"/>
                            <a:ext cx="2139950" cy="958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92015" w:rsidRPr="006F538B">
              <w:rPr>
                <w:rFonts w:eastAsia="標楷體"/>
                <w:noProof/>
              </w:rPr>
              <w:drawing>
                <wp:anchor distT="0" distB="0" distL="114300" distR="114300" simplePos="0" relativeHeight="251663360" behindDoc="1" locked="0" layoutInCell="1" allowOverlap="1" wp14:anchorId="0B79DAA0" wp14:editId="19F34B51">
                  <wp:simplePos x="0" y="0"/>
                  <wp:positionH relativeFrom="column">
                    <wp:posOffset>163195</wp:posOffset>
                  </wp:positionH>
                  <wp:positionV relativeFrom="paragraph">
                    <wp:posOffset>107315</wp:posOffset>
                  </wp:positionV>
                  <wp:extent cx="1835150" cy="1356995"/>
                  <wp:effectExtent l="0" t="0" r="0" b="0"/>
                  <wp:wrapTight wrapText="bothSides">
                    <wp:wrapPolygon edited="0">
                      <wp:start x="0" y="0"/>
                      <wp:lineTo x="0" y="21226"/>
                      <wp:lineTo x="21301" y="21226"/>
                      <wp:lineTo x="21301" y="0"/>
                      <wp:lineTo x="0" y="0"/>
                    </wp:wrapPolygon>
                  </wp:wrapTight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5150" cy="1356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01BA613" w14:textId="4A72893A" w:rsidR="006F538B" w:rsidRPr="006F538B" w:rsidRDefault="009F3AD9" w:rsidP="006F538B">
            <w:pPr>
              <w:pStyle w:val="a3"/>
              <w:numPr>
                <w:ilvl w:val="0"/>
                <w:numId w:val="3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探討三角形與圓的位置關係</w:t>
            </w:r>
          </w:p>
          <w:p w14:paraId="282D9E8E" w14:textId="2C4A9463" w:rsidR="006F538B" w:rsidRDefault="006F538B" w:rsidP="00392015">
            <w:pPr>
              <w:pStyle w:val="a3"/>
              <w:numPr>
                <w:ilvl w:val="0"/>
                <w:numId w:val="2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學生使用</w:t>
            </w:r>
            <w:proofErr w:type="spellStart"/>
            <w:r w:rsidRPr="006F538B">
              <w:rPr>
                <w:rFonts w:ascii="Times New Roman" w:eastAsia="標楷體" w:hAnsi="Times New Roman"/>
              </w:rPr>
              <w:t>myViewBoard</w:t>
            </w:r>
            <w:proofErr w:type="spellEnd"/>
            <w:r w:rsidRPr="006F538B">
              <w:rPr>
                <w:rFonts w:ascii="Times New Roman" w:eastAsia="標楷體" w:hAnsi="Times New Roman"/>
              </w:rPr>
              <w:t>-Whiteboard APP</w:t>
            </w:r>
            <w:r w:rsidRPr="006F538B">
              <w:rPr>
                <w:rFonts w:ascii="Times New Roman" w:eastAsia="標楷體" w:hAnsi="Times New Roman"/>
              </w:rPr>
              <w:t>，先畫出</w:t>
            </w:r>
            <w:proofErr w:type="gramStart"/>
            <w:r w:rsidRPr="006F538B">
              <w:rPr>
                <w:rFonts w:ascii="Times New Roman" w:eastAsia="標楷體" w:hAnsi="Times New Roman"/>
              </w:rPr>
              <w:t>一個圓和一個</w:t>
            </w:r>
            <w:proofErr w:type="gramEnd"/>
            <w:r w:rsidRPr="006F538B">
              <w:rPr>
                <w:rFonts w:ascii="Times New Roman" w:eastAsia="標楷體" w:hAnsi="Times New Roman"/>
              </w:rPr>
              <w:t>三角形，接著透過調整兩者的相對位置或大小，來觀察不同的位置關係，並將這些位置關係的圖形徒手畫在學習單上做紀錄。</w:t>
            </w:r>
            <w:r w:rsidRPr="006F538B">
              <w:rPr>
                <w:rFonts w:ascii="Times New Roman" w:eastAsia="標楷體" w:hAnsi="Times New Roman"/>
              </w:rPr>
              <w:t>(</w:t>
            </w:r>
            <w:r w:rsidRPr="006F538B">
              <w:rPr>
                <w:rFonts w:ascii="Times New Roman" w:eastAsia="標楷體" w:hAnsi="Times New Roman"/>
              </w:rPr>
              <w:t>類型相當多元，學生先隨意畫一些想的到的</w:t>
            </w:r>
            <w:r w:rsidRPr="006F538B">
              <w:rPr>
                <w:rFonts w:ascii="Times New Roman" w:eastAsia="標楷體" w:hAnsi="Times New Roman"/>
              </w:rPr>
              <w:t>)</w:t>
            </w:r>
          </w:p>
          <w:p w14:paraId="5D406B13" w14:textId="3BB82A0E" w:rsidR="006F538B" w:rsidRDefault="006F538B" w:rsidP="006F538B">
            <w:pPr>
              <w:snapToGrid w:val="0"/>
              <w:spacing w:line="400" w:lineRule="exact"/>
              <w:rPr>
                <w:rFonts w:eastAsia="標楷體"/>
              </w:rPr>
            </w:pPr>
            <w:r w:rsidRPr="006F538B">
              <w:rPr>
                <w:rFonts w:eastAsia="標楷體"/>
                <w:noProof/>
              </w:rPr>
              <w:drawing>
                <wp:anchor distT="0" distB="0" distL="114300" distR="114300" simplePos="0" relativeHeight="251664384" behindDoc="1" locked="0" layoutInCell="1" allowOverlap="1" wp14:anchorId="69AC16AE" wp14:editId="259D342D">
                  <wp:simplePos x="0" y="0"/>
                  <wp:positionH relativeFrom="column">
                    <wp:posOffset>645795</wp:posOffset>
                  </wp:positionH>
                  <wp:positionV relativeFrom="paragraph">
                    <wp:posOffset>124460</wp:posOffset>
                  </wp:positionV>
                  <wp:extent cx="1124585" cy="1114425"/>
                  <wp:effectExtent l="0" t="0" r="0" b="9525"/>
                  <wp:wrapTight wrapText="bothSides">
                    <wp:wrapPolygon edited="0">
                      <wp:start x="0" y="0"/>
                      <wp:lineTo x="0" y="21415"/>
                      <wp:lineTo x="21222" y="21415"/>
                      <wp:lineTo x="21222" y="0"/>
                      <wp:lineTo x="0" y="0"/>
                    </wp:wrapPolygon>
                  </wp:wrapTight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4585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F538B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11952F87" wp14:editId="32D9281E">
                  <wp:simplePos x="0" y="0"/>
                  <wp:positionH relativeFrom="column">
                    <wp:posOffset>1903730</wp:posOffset>
                  </wp:positionH>
                  <wp:positionV relativeFrom="paragraph">
                    <wp:posOffset>137160</wp:posOffset>
                  </wp:positionV>
                  <wp:extent cx="1136650" cy="1110615"/>
                  <wp:effectExtent l="0" t="0" r="6350" b="0"/>
                  <wp:wrapTight wrapText="bothSides">
                    <wp:wrapPolygon edited="0">
                      <wp:start x="0" y="0"/>
                      <wp:lineTo x="0" y="21118"/>
                      <wp:lineTo x="21359" y="21118"/>
                      <wp:lineTo x="21359" y="0"/>
                      <wp:lineTo x="0" y="0"/>
                    </wp:wrapPolygon>
                  </wp:wrapTight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650" cy="1110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F538B"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673BED0E" wp14:editId="4FE4DCB1">
                  <wp:simplePos x="0" y="0"/>
                  <wp:positionH relativeFrom="column">
                    <wp:posOffset>3141980</wp:posOffset>
                  </wp:positionH>
                  <wp:positionV relativeFrom="paragraph">
                    <wp:posOffset>143510</wp:posOffset>
                  </wp:positionV>
                  <wp:extent cx="939800" cy="1101725"/>
                  <wp:effectExtent l="0" t="0" r="0" b="3175"/>
                  <wp:wrapTight wrapText="bothSides">
                    <wp:wrapPolygon edited="0">
                      <wp:start x="0" y="0"/>
                      <wp:lineTo x="0" y="21289"/>
                      <wp:lineTo x="21016" y="21289"/>
                      <wp:lineTo x="21016" y="0"/>
                      <wp:lineTo x="0" y="0"/>
                    </wp:wrapPolygon>
                  </wp:wrapTight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68" b="5587"/>
                          <a:stretch/>
                        </pic:blipFill>
                        <pic:spPr bwMode="auto">
                          <a:xfrm>
                            <a:off x="0" y="0"/>
                            <a:ext cx="939800" cy="110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2E9D484" w14:textId="6145C9AD" w:rsidR="006F538B" w:rsidRDefault="006F538B" w:rsidP="006F538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4973BB77" w14:textId="7CD5794D" w:rsidR="006F538B" w:rsidRDefault="006F538B" w:rsidP="006F538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232D8075" w14:textId="55BB0AE4" w:rsidR="006F538B" w:rsidRDefault="006F538B" w:rsidP="006F538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74089418" w14:textId="2F6D3F23" w:rsidR="00550544" w:rsidRPr="006F538B" w:rsidRDefault="00550544" w:rsidP="006F538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26004401" w14:textId="3B52D817" w:rsidR="001B01A5" w:rsidRPr="001B01A5" w:rsidRDefault="003569BD" w:rsidP="001B01A5">
            <w:pPr>
              <w:pStyle w:val="a3"/>
              <w:numPr>
                <w:ilvl w:val="0"/>
                <w:numId w:val="2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教師提問：這些類型如何列表紀錄？如何知道是否所有的情形都有畫出來了？</w:t>
            </w:r>
            <w:r w:rsidR="001B01A5" w:rsidRPr="006F538B">
              <w:rPr>
                <w:rFonts w:ascii="Times New Roman" w:eastAsia="標楷體" w:hAnsi="Times New Roman"/>
              </w:rPr>
              <w:t>透過提問引導學生使用「交點數」進行紀錄</w:t>
            </w:r>
            <w:r w:rsidR="001B01A5">
              <w:rPr>
                <w:rFonts w:ascii="Times New Roman" w:eastAsia="標楷體" w:hAnsi="Times New Roman" w:hint="eastAsia"/>
              </w:rPr>
              <w:t>。</w:t>
            </w:r>
            <w:r w:rsidR="001B01A5">
              <w:rPr>
                <w:rFonts w:ascii="Times New Roman" w:eastAsia="標楷體" w:hAnsi="Times New Roman" w:hint="eastAsia"/>
              </w:rPr>
              <w:t>(</w:t>
            </w:r>
            <w:r w:rsidR="002B736E">
              <w:rPr>
                <w:rFonts w:ascii="Times New Roman" w:eastAsia="標楷體" w:hAnsi="Times New Roman" w:hint="eastAsia"/>
              </w:rPr>
              <w:t>記</w:t>
            </w:r>
            <w:r w:rsidR="001B01A5">
              <w:rPr>
                <w:rFonts w:ascii="Times New Roman" w:eastAsia="標楷體" w:hAnsi="Times New Roman" w:hint="eastAsia"/>
              </w:rPr>
              <w:t>錄在學習單第</w:t>
            </w:r>
            <w:r w:rsidR="001B01A5">
              <w:rPr>
                <w:rFonts w:ascii="Times New Roman" w:eastAsia="標楷體" w:hAnsi="Times New Roman" w:hint="eastAsia"/>
              </w:rPr>
              <w:t>3</w:t>
            </w:r>
            <w:r w:rsidR="001B01A5">
              <w:rPr>
                <w:rFonts w:ascii="Times New Roman" w:eastAsia="標楷體" w:hAnsi="Times New Roman" w:hint="eastAsia"/>
              </w:rPr>
              <w:t>題，課堂上若未完成者當回家作業</w:t>
            </w:r>
            <w:r w:rsidR="001B01A5">
              <w:rPr>
                <w:rFonts w:ascii="Times New Roman" w:eastAsia="標楷體" w:hAnsi="Times New Roman" w:hint="eastAsia"/>
              </w:rPr>
              <w:t>)</w:t>
            </w:r>
          </w:p>
          <w:p w14:paraId="7DA11C5C" w14:textId="7AE98B49" w:rsidR="003569BD" w:rsidRPr="006F538B" w:rsidRDefault="001B01A5" w:rsidP="006F538B">
            <w:pPr>
              <w:pStyle w:val="a3"/>
              <w:numPr>
                <w:ilvl w:val="0"/>
                <w:numId w:val="2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教師</w:t>
            </w:r>
            <w:r w:rsidR="003569BD" w:rsidRPr="006F538B">
              <w:rPr>
                <w:rFonts w:ascii="Times New Roman" w:eastAsia="標楷體" w:hAnsi="Times New Roman"/>
              </w:rPr>
              <w:t>依序</w:t>
            </w:r>
            <w:r w:rsidR="00460B95" w:rsidRPr="006F538B">
              <w:rPr>
                <w:rFonts w:ascii="Times New Roman" w:eastAsia="標楷體" w:hAnsi="Times New Roman"/>
              </w:rPr>
              <w:t>由交點數</w:t>
            </w:r>
            <w:r w:rsidR="00460B95" w:rsidRPr="006F538B">
              <w:rPr>
                <w:rFonts w:ascii="Times New Roman" w:eastAsia="標楷體" w:hAnsi="Times New Roman"/>
              </w:rPr>
              <w:t>0~6</w:t>
            </w:r>
            <w:r w:rsidR="003569BD" w:rsidRPr="006F538B">
              <w:rPr>
                <w:rFonts w:ascii="Times New Roman" w:eastAsia="標楷體" w:hAnsi="Times New Roman"/>
              </w:rPr>
              <w:t>逐一討論各種不同的位置關係。</w:t>
            </w:r>
            <w:r w:rsidR="002A6C06">
              <w:rPr>
                <w:rFonts w:ascii="Times New Roman" w:eastAsia="標楷體" w:hAnsi="Times New Roman" w:hint="eastAsia"/>
              </w:rPr>
              <w:t>(</w:t>
            </w:r>
            <w:r w:rsidR="002A6C06">
              <w:rPr>
                <w:rFonts w:ascii="Times New Roman" w:eastAsia="標楷體" w:hAnsi="Times New Roman" w:hint="eastAsia"/>
              </w:rPr>
              <w:t>第二節課進行</w:t>
            </w:r>
            <w:r w:rsidR="002A6C06">
              <w:rPr>
                <w:rFonts w:ascii="Times New Roman" w:eastAsia="標楷體" w:hAnsi="Times New Roman" w:hint="eastAsia"/>
              </w:rPr>
              <w:t>)</w:t>
            </w:r>
          </w:p>
          <w:p w14:paraId="491E7243" w14:textId="382B4690" w:rsidR="00BC0EC9" w:rsidRPr="006F538B" w:rsidRDefault="00D37B78" w:rsidP="00BC0EC9">
            <w:pPr>
              <w:snapToGrid w:val="0"/>
              <w:spacing w:line="400" w:lineRule="exact"/>
              <w:rPr>
                <w:rFonts w:eastAsia="標楷體"/>
              </w:rPr>
            </w:pPr>
            <w:r w:rsidRPr="006F538B">
              <w:rPr>
                <w:rFonts w:eastAsia="標楷體"/>
                <w:noProof/>
              </w:rPr>
              <w:drawing>
                <wp:anchor distT="0" distB="0" distL="114300" distR="114300" simplePos="0" relativeHeight="251668480" behindDoc="1" locked="0" layoutInCell="1" allowOverlap="1" wp14:anchorId="473AA27A" wp14:editId="612EB307">
                  <wp:simplePos x="0" y="0"/>
                  <wp:positionH relativeFrom="column">
                    <wp:posOffset>391795</wp:posOffset>
                  </wp:positionH>
                  <wp:positionV relativeFrom="paragraph">
                    <wp:posOffset>100750</wp:posOffset>
                  </wp:positionV>
                  <wp:extent cx="1060450" cy="1416050"/>
                  <wp:effectExtent l="0" t="0" r="6350" b="0"/>
                  <wp:wrapTight wrapText="bothSides">
                    <wp:wrapPolygon edited="0">
                      <wp:start x="0" y="0"/>
                      <wp:lineTo x="0" y="21213"/>
                      <wp:lineTo x="21341" y="21213"/>
                      <wp:lineTo x="21341" y="0"/>
                      <wp:lineTo x="0" y="0"/>
                    </wp:wrapPolygon>
                  </wp:wrapTight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450" cy="1416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F538B">
              <w:rPr>
                <w:rFonts w:eastAsia="標楷體"/>
                <w:noProof/>
              </w:rPr>
              <w:drawing>
                <wp:anchor distT="0" distB="0" distL="114300" distR="114300" simplePos="0" relativeHeight="251669504" behindDoc="1" locked="0" layoutInCell="1" allowOverlap="1" wp14:anchorId="67B3C4D6" wp14:editId="5797025C">
                  <wp:simplePos x="0" y="0"/>
                  <wp:positionH relativeFrom="column">
                    <wp:posOffset>1576705</wp:posOffset>
                  </wp:positionH>
                  <wp:positionV relativeFrom="paragraph">
                    <wp:posOffset>110910</wp:posOffset>
                  </wp:positionV>
                  <wp:extent cx="1057910" cy="1413510"/>
                  <wp:effectExtent l="0" t="0" r="8890" b="0"/>
                  <wp:wrapTight wrapText="bothSides">
                    <wp:wrapPolygon edited="0">
                      <wp:start x="0" y="0"/>
                      <wp:lineTo x="0" y="21251"/>
                      <wp:lineTo x="21393" y="21251"/>
                      <wp:lineTo x="21393" y="0"/>
                      <wp:lineTo x="0" y="0"/>
                    </wp:wrapPolygon>
                  </wp:wrapTight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910" cy="14135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1709190" w14:textId="21FCD3C6" w:rsidR="00BC0EC9" w:rsidRPr="006F538B" w:rsidRDefault="00BC0EC9" w:rsidP="00BC0EC9">
            <w:pPr>
              <w:snapToGrid w:val="0"/>
              <w:spacing w:line="400" w:lineRule="exact"/>
              <w:rPr>
                <w:rFonts w:eastAsia="標楷體"/>
              </w:rPr>
            </w:pPr>
            <w:r w:rsidRPr="006F538B">
              <w:rPr>
                <w:rFonts w:eastAsia="標楷體"/>
                <w:noProof/>
              </w:rPr>
              <w:drawing>
                <wp:anchor distT="0" distB="0" distL="114300" distR="114300" simplePos="0" relativeHeight="251666432" behindDoc="1" locked="0" layoutInCell="1" allowOverlap="1" wp14:anchorId="10C83C3A" wp14:editId="1AE75C58">
                  <wp:simplePos x="0" y="0"/>
                  <wp:positionH relativeFrom="column">
                    <wp:posOffset>2728595</wp:posOffset>
                  </wp:positionH>
                  <wp:positionV relativeFrom="paragraph">
                    <wp:posOffset>156210</wp:posOffset>
                  </wp:positionV>
                  <wp:extent cx="1501140" cy="1076960"/>
                  <wp:effectExtent l="0" t="0" r="3810" b="8890"/>
                  <wp:wrapTight wrapText="bothSides">
                    <wp:wrapPolygon edited="0">
                      <wp:start x="0" y="0"/>
                      <wp:lineTo x="0" y="21396"/>
                      <wp:lineTo x="21381" y="21396"/>
                      <wp:lineTo x="21381" y="0"/>
                      <wp:lineTo x="0" y="0"/>
                    </wp:wrapPolygon>
                  </wp:wrapTight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0769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2766986" w14:textId="2593CD53" w:rsidR="00BC0EC9" w:rsidRPr="006F538B" w:rsidRDefault="00BC0EC9" w:rsidP="00BC0EC9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003E09B6" w14:textId="06C90EBB" w:rsidR="00BC0EC9" w:rsidRPr="006F538B" w:rsidRDefault="00BC0EC9" w:rsidP="00BC0EC9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1DD9294C" w14:textId="7BF133CB" w:rsidR="00BC0EC9" w:rsidRPr="006F538B" w:rsidRDefault="00BC0EC9" w:rsidP="00BC0EC9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3A3BE06E" w14:textId="77777777" w:rsidR="00BC0EC9" w:rsidRPr="006F538B" w:rsidRDefault="00BC0EC9" w:rsidP="00BC0EC9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2F49F3B0" w14:textId="02A688A6" w:rsidR="00B764EE" w:rsidRPr="006F538B" w:rsidRDefault="00D37B78" w:rsidP="006F538B">
            <w:pPr>
              <w:pStyle w:val="a3"/>
              <w:numPr>
                <w:ilvl w:val="0"/>
                <w:numId w:val="2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  <w:bCs/>
              </w:rPr>
              <w:t>利用</w:t>
            </w:r>
            <w:proofErr w:type="spellStart"/>
            <w:r w:rsidR="00B764EE" w:rsidRPr="006F538B">
              <w:rPr>
                <w:rFonts w:ascii="Times New Roman" w:eastAsia="標楷體" w:hAnsi="Times New Roman"/>
              </w:rPr>
              <w:t>myViewBoard</w:t>
            </w:r>
            <w:proofErr w:type="spellEnd"/>
            <w:r w:rsidR="00B764EE" w:rsidRPr="006F538B">
              <w:rPr>
                <w:rFonts w:ascii="Times New Roman" w:eastAsia="標楷體" w:hAnsi="Times New Roman"/>
              </w:rPr>
              <w:t>的互動功能，</w:t>
            </w:r>
            <w:r>
              <w:rPr>
                <w:rFonts w:ascii="Times New Roman" w:eastAsia="標楷體" w:hAnsi="Times New Roman" w:hint="eastAsia"/>
              </w:rPr>
              <w:t>由</w:t>
            </w:r>
            <w:r w:rsidR="00B764EE" w:rsidRPr="006F538B">
              <w:rPr>
                <w:rFonts w:ascii="Times New Roman" w:eastAsia="標楷體" w:hAnsi="Times New Roman"/>
              </w:rPr>
              <w:t>學生將</w:t>
            </w:r>
            <w:proofErr w:type="gramStart"/>
            <w:r w:rsidR="00B764EE" w:rsidRPr="006F538B">
              <w:rPr>
                <w:rFonts w:ascii="Times New Roman" w:eastAsia="標楷體" w:hAnsi="Times New Roman"/>
              </w:rPr>
              <w:t>圖形截圖後</w:t>
            </w:r>
            <w:proofErr w:type="gramEnd"/>
            <w:r w:rsidR="00B764EE" w:rsidRPr="006F538B">
              <w:rPr>
                <w:rFonts w:ascii="Times New Roman" w:eastAsia="標楷體" w:hAnsi="Times New Roman"/>
              </w:rPr>
              <w:t>上傳，</w:t>
            </w:r>
            <w:r>
              <w:rPr>
                <w:rFonts w:ascii="Times New Roman" w:eastAsia="標楷體" w:hAnsi="Times New Roman" w:hint="eastAsia"/>
              </w:rPr>
              <w:t>教師</w:t>
            </w:r>
            <w:proofErr w:type="gramStart"/>
            <w:r>
              <w:rPr>
                <w:rFonts w:ascii="Times New Roman" w:eastAsia="標楷體" w:hAnsi="Times New Roman" w:hint="eastAsia"/>
              </w:rPr>
              <w:t>透過大屏</w:t>
            </w:r>
            <w:r w:rsidR="00B764EE" w:rsidRPr="006F538B">
              <w:rPr>
                <w:rFonts w:ascii="Times New Roman" w:eastAsia="標楷體" w:hAnsi="Times New Roman"/>
              </w:rPr>
              <w:t>展示</w:t>
            </w:r>
            <w:proofErr w:type="gramEnd"/>
            <w:r w:rsidR="00B764EE" w:rsidRPr="006F538B">
              <w:rPr>
                <w:rFonts w:ascii="Times New Roman" w:eastAsia="標楷體" w:hAnsi="Times New Roman"/>
              </w:rPr>
              <w:t>給全班同學看。</w:t>
            </w:r>
          </w:p>
          <w:p w14:paraId="09A58DDC" w14:textId="35DAB274" w:rsidR="00392015" w:rsidRPr="006F538B" w:rsidRDefault="00D50466" w:rsidP="00392015">
            <w:pPr>
              <w:snapToGrid w:val="0"/>
              <w:spacing w:line="400" w:lineRule="exact"/>
              <w:rPr>
                <w:rFonts w:eastAsia="標楷體"/>
              </w:rPr>
            </w:pPr>
            <w:r w:rsidRPr="006F538B">
              <w:rPr>
                <w:rFonts w:eastAsia="標楷體"/>
                <w:noProof/>
              </w:rPr>
              <w:drawing>
                <wp:anchor distT="0" distB="0" distL="114300" distR="114300" simplePos="0" relativeHeight="251667456" behindDoc="1" locked="0" layoutInCell="1" allowOverlap="1" wp14:anchorId="356A6C3E" wp14:editId="38CE6613">
                  <wp:simplePos x="0" y="0"/>
                  <wp:positionH relativeFrom="column">
                    <wp:posOffset>1312545</wp:posOffset>
                  </wp:positionH>
                  <wp:positionV relativeFrom="paragraph">
                    <wp:posOffset>80010</wp:posOffset>
                  </wp:positionV>
                  <wp:extent cx="1727835" cy="1129665"/>
                  <wp:effectExtent l="0" t="0" r="5715" b="0"/>
                  <wp:wrapTight wrapText="bothSides">
                    <wp:wrapPolygon edited="0">
                      <wp:start x="0" y="0"/>
                      <wp:lineTo x="0" y="21126"/>
                      <wp:lineTo x="21433" y="21126"/>
                      <wp:lineTo x="21433" y="0"/>
                      <wp:lineTo x="0" y="0"/>
                    </wp:wrapPolygon>
                  </wp:wrapTight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835" cy="11296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31E1839" w14:textId="233CD843" w:rsidR="00392015" w:rsidRPr="006F538B" w:rsidRDefault="00392015" w:rsidP="00392015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72CCE4DF" w14:textId="39753254" w:rsidR="00392015" w:rsidRPr="006F538B" w:rsidRDefault="00392015" w:rsidP="00392015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601888F8" w14:textId="573FC7BD" w:rsidR="00392015" w:rsidRPr="006F538B" w:rsidRDefault="00392015" w:rsidP="00392015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44DE6F55" w14:textId="77777777" w:rsidR="00D50466" w:rsidRPr="006F538B" w:rsidRDefault="00D50466" w:rsidP="00392015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53E661AC" w14:textId="225B52FB" w:rsidR="00B764EE" w:rsidRPr="006F538B" w:rsidRDefault="00B764EE" w:rsidP="00544A75">
            <w:pPr>
              <w:pStyle w:val="a3"/>
              <w:numPr>
                <w:ilvl w:val="0"/>
                <w:numId w:val="3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發現內切圓與外接圓</w:t>
            </w:r>
          </w:p>
          <w:p w14:paraId="33FFF738" w14:textId="48CE3F2E" w:rsidR="001D1439" w:rsidRDefault="001D1439" w:rsidP="00544A75">
            <w:pPr>
              <w:snapToGrid w:val="0"/>
              <w:spacing w:line="400" w:lineRule="exact"/>
              <w:ind w:leftChars="365" w:left="876"/>
              <w:rPr>
                <w:rFonts w:eastAsia="標楷體"/>
              </w:rPr>
            </w:pPr>
            <w:r w:rsidRPr="006F538B">
              <w:rPr>
                <w:rFonts w:eastAsia="標楷體"/>
              </w:rPr>
              <w:lastRenderedPageBreak/>
              <w:t>在探討交點數時，交點數</w:t>
            </w:r>
            <w:r w:rsidRPr="006F538B">
              <w:rPr>
                <w:rFonts w:eastAsia="標楷體"/>
              </w:rPr>
              <w:t>3</w:t>
            </w:r>
            <w:r w:rsidRPr="006F538B">
              <w:rPr>
                <w:rFonts w:eastAsia="標楷體"/>
              </w:rPr>
              <w:t>是關鍵</w:t>
            </w:r>
            <w:r w:rsidR="00B764EE" w:rsidRPr="006F538B">
              <w:rPr>
                <w:rFonts w:eastAsia="標楷體"/>
              </w:rPr>
              <w:t>。</w:t>
            </w:r>
            <w:proofErr w:type="gramStart"/>
            <w:r w:rsidR="00B764EE" w:rsidRPr="006F538B">
              <w:rPr>
                <w:rFonts w:eastAsia="標楷體"/>
              </w:rPr>
              <w:t>當圓與</w:t>
            </w:r>
            <w:proofErr w:type="gramEnd"/>
            <w:r w:rsidR="00B764EE" w:rsidRPr="006F538B">
              <w:rPr>
                <w:rFonts w:eastAsia="標楷體"/>
              </w:rPr>
              <w:t>三角形的交點數為</w:t>
            </w:r>
            <w:r w:rsidR="00B764EE" w:rsidRPr="006F538B">
              <w:rPr>
                <w:rFonts w:eastAsia="標楷體"/>
              </w:rPr>
              <w:t>3</w:t>
            </w:r>
            <w:r w:rsidR="00B764EE" w:rsidRPr="006F538B">
              <w:rPr>
                <w:rFonts w:eastAsia="標楷體"/>
              </w:rPr>
              <w:t>時，</w:t>
            </w:r>
            <w:r w:rsidRPr="006F538B">
              <w:rPr>
                <w:rFonts w:eastAsia="標楷體"/>
              </w:rPr>
              <w:t>會有畫出三角形的內切圓與外接圓</w:t>
            </w:r>
            <w:r w:rsidRPr="006F538B">
              <w:rPr>
                <w:rFonts w:eastAsia="標楷體"/>
              </w:rPr>
              <w:t>(</w:t>
            </w:r>
            <w:r w:rsidRPr="006F538B">
              <w:rPr>
                <w:rFonts w:eastAsia="標楷體"/>
              </w:rPr>
              <w:t>此時先</w:t>
            </w:r>
            <w:proofErr w:type="gramStart"/>
            <w:r w:rsidRPr="006F538B">
              <w:rPr>
                <w:rFonts w:eastAsia="標楷體"/>
              </w:rPr>
              <w:t>不</w:t>
            </w:r>
            <w:proofErr w:type="gramEnd"/>
            <w:r w:rsidRPr="006F538B">
              <w:rPr>
                <w:rFonts w:eastAsia="標楷體"/>
              </w:rPr>
              <w:t>命名</w:t>
            </w:r>
            <w:r w:rsidRPr="006F538B">
              <w:rPr>
                <w:rFonts w:eastAsia="標楷體"/>
              </w:rPr>
              <w:t>)</w:t>
            </w:r>
            <w:r w:rsidRPr="006F538B">
              <w:rPr>
                <w:rFonts w:eastAsia="標楷體"/>
              </w:rPr>
              <w:t>的需求，</w:t>
            </w:r>
            <w:r w:rsidR="00287655" w:rsidRPr="006F538B">
              <w:rPr>
                <w:rFonts w:eastAsia="標楷體"/>
              </w:rPr>
              <w:t>這兩</w:t>
            </w:r>
            <w:proofErr w:type="gramStart"/>
            <w:r w:rsidR="00287655" w:rsidRPr="006F538B">
              <w:rPr>
                <w:rFonts w:eastAsia="標楷體"/>
              </w:rPr>
              <w:t>個</w:t>
            </w:r>
            <w:proofErr w:type="gramEnd"/>
            <w:r w:rsidR="00287655" w:rsidRPr="006F538B">
              <w:rPr>
                <w:rFonts w:eastAsia="標楷體"/>
              </w:rPr>
              <w:t>圓非常特別，且</w:t>
            </w:r>
            <w:r w:rsidR="00E968F9" w:rsidRPr="006F538B">
              <w:rPr>
                <w:rFonts w:eastAsia="標楷體"/>
              </w:rPr>
              <w:t>都</w:t>
            </w:r>
            <w:r w:rsidR="00287655" w:rsidRPr="006F538B">
              <w:rPr>
                <w:rFonts w:eastAsia="標楷體"/>
              </w:rPr>
              <w:t>只有唯一一個，</w:t>
            </w:r>
            <w:r w:rsidR="00B764EE" w:rsidRPr="006F538B">
              <w:rPr>
                <w:rFonts w:eastAsia="標楷體"/>
              </w:rPr>
              <w:t>教師</w:t>
            </w:r>
            <w:r w:rsidR="00D37B78">
              <w:rPr>
                <w:rFonts w:eastAsia="標楷體" w:hint="eastAsia"/>
              </w:rPr>
              <w:t>帶領學生</w:t>
            </w:r>
            <w:r w:rsidR="00B764EE" w:rsidRPr="006F538B">
              <w:rPr>
                <w:rFonts w:eastAsia="標楷體"/>
              </w:rPr>
              <w:t>探</w:t>
            </w:r>
            <w:r w:rsidRPr="006F538B">
              <w:rPr>
                <w:rFonts w:eastAsia="標楷體"/>
              </w:rPr>
              <w:t>討完所有交點數的種類之後</w:t>
            </w:r>
            <w:r w:rsidR="00D37B78">
              <w:rPr>
                <w:rFonts w:eastAsia="標楷體" w:hint="eastAsia"/>
              </w:rPr>
              <w:t>，再</w:t>
            </w:r>
            <w:r w:rsidRPr="006F538B">
              <w:rPr>
                <w:rFonts w:eastAsia="標楷體"/>
              </w:rPr>
              <w:t>回</w:t>
            </w:r>
            <w:r w:rsidR="00D37B78">
              <w:rPr>
                <w:rFonts w:eastAsia="標楷體" w:hint="eastAsia"/>
              </w:rPr>
              <w:t>到交點數</w:t>
            </w:r>
            <w:r w:rsidR="00D37B78">
              <w:rPr>
                <w:rFonts w:eastAsia="標楷體" w:hint="eastAsia"/>
              </w:rPr>
              <w:t>3</w:t>
            </w:r>
            <w:r w:rsidR="00D37B78">
              <w:rPr>
                <w:rFonts w:eastAsia="標楷體" w:hint="eastAsia"/>
              </w:rPr>
              <w:t>的情況進行課堂收斂，引導學生發現內切圓與外接圓的獨特性，為下一堂課的內容埋下伏筆</w:t>
            </w:r>
            <w:r w:rsidRPr="006F538B">
              <w:rPr>
                <w:rFonts w:eastAsia="標楷體"/>
              </w:rPr>
              <w:t>。</w:t>
            </w:r>
          </w:p>
          <w:p w14:paraId="2B5AB1BC" w14:textId="3A1E01F8" w:rsidR="001C62CB" w:rsidRPr="006F538B" w:rsidRDefault="001C62CB" w:rsidP="00544A75">
            <w:pPr>
              <w:snapToGrid w:val="0"/>
              <w:spacing w:line="400" w:lineRule="exact"/>
              <w:ind w:leftChars="365" w:left="876"/>
              <w:rPr>
                <w:rFonts w:eastAsia="標楷體"/>
              </w:rPr>
            </w:pPr>
            <w:r>
              <w:rPr>
                <w:rFonts w:eastAsia="標楷體" w:hint="eastAsia"/>
              </w:rPr>
              <w:t>課堂作業：</w:t>
            </w:r>
            <w:r w:rsidRPr="006F538B">
              <w:rPr>
                <w:rFonts w:eastAsia="標楷體"/>
              </w:rPr>
              <w:t>學習單</w:t>
            </w:r>
            <w:r>
              <w:rPr>
                <w:rFonts w:eastAsia="標楷體" w:hint="eastAsia"/>
              </w:rPr>
              <w:t>4</w:t>
            </w:r>
            <w:r>
              <w:rPr>
                <w:rFonts w:eastAsia="標楷體"/>
              </w:rPr>
              <w:t>-(1)</w:t>
            </w:r>
          </w:p>
          <w:p w14:paraId="6547F409" w14:textId="77777777" w:rsidR="002D7BD5" w:rsidRPr="006F538B" w:rsidRDefault="002D7BD5" w:rsidP="00544A75">
            <w:pPr>
              <w:snapToGrid w:val="0"/>
              <w:spacing w:line="400" w:lineRule="exact"/>
              <w:ind w:leftChars="365" w:left="876"/>
              <w:rPr>
                <w:rFonts w:eastAsia="標楷體"/>
              </w:rPr>
            </w:pPr>
          </w:p>
          <w:p w14:paraId="1E9D9BF7" w14:textId="56CFCBA4" w:rsidR="00B764EE" w:rsidRDefault="00B764E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bdr w:val="single" w:sz="4" w:space="0" w:color="auto"/>
              </w:rPr>
            </w:pPr>
            <w:r w:rsidRPr="006F538B">
              <w:rPr>
                <w:rFonts w:ascii="Times New Roman" w:eastAsia="標楷體" w:hAnsi="Times New Roman"/>
                <w:bdr w:val="single" w:sz="4" w:space="0" w:color="auto"/>
              </w:rPr>
              <w:t>第</w:t>
            </w:r>
            <w:r w:rsidR="00D92513" w:rsidRPr="006F538B">
              <w:rPr>
                <w:rFonts w:ascii="Times New Roman" w:eastAsia="標楷體" w:hAnsi="Times New Roman"/>
                <w:bdr w:val="single" w:sz="4" w:space="0" w:color="auto"/>
              </w:rPr>
              <w:t>三</w:t>
            </w:r>
            <w:r w:rsidRPr="006F538B">
              <w:rPr>
                <w:rFonts w:ascii="Times New Roman" w:eastAsia="標楷體" w:hAnsi="Times New Roman"/>
                <w:bdr w:val="single" w:sz="4" w:space="0" w:color="auto"/>
              </w:rPr>
              <w:t>節課</w:t>
            </w:r>
          </w:p>
          <w:p w14:paraId="7CC4497C" w14:textId="5FF58337" w:rsidR="001A1A3C" w:rsidRPr="001A1A3C" w:rsidRDefault="001A1A3C" w:rsidP="001A1A3C">
            <w:pPr>
              <w:pStyle w:val="a3"/>
              <w:snapToGrid w:val="0"/>
              <w:spacing w:line="400" w:lineRule="exact"/>
              <w:ind w:left="1152" w:hangingChars="480" w:hanging="1152"/>
              <w:rPr>
                <w:rFonts w:ascii="Times New Roman" w:eastAsia="標楷體" w:hAnsi="Times New Roman"/>
              </w:rPr>
            </w:pPr>
            <w:r w:rsidRPr="001A1A3C">
              <w:rPr>
                <w:rFonts w:ascii="Times New Roman" w:eastAsia="標楷體" w:hAnsi="Times New Roman" w:hint="eastAsia"/>
              </w:rPr>
              <w:t>學習目標：</w:t>
            </w:r>
            <w:r>
              <w:rPr>
                <w:rFonts w:eastAsia="標楷體" w:hint="eastAsia"/>
              </w:rPr>
              <w:t>學生能從探究三角形與圓形的位置關係中，發現獨特且唯一存在的內切圓與外接圓，並在臆測圓心的過程中，發現「到邊等距」或「到頂點等距」的需求，進而發展出完整的內、外心性質。</w:t>
            </w:r>
          </w:p>
          <w:p w14:paraId="2321D65D" w14:textId="3CF1093D" w:rsidR="00460B95" w:rsidRPr="006F538B" w:rsidRDefault="00460B95" w:rsidP="00544A75">
            <w:pPr>
              <w:pStyle w:val="a3"/>
              <w:numPr>
                <w:ilvl w:val="0"/>
                <w:numId w:val="2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內切圓</w:t>
            </w:r>
            <w:r w:rsidR="00B764EE" w:rsidRPr="006F538B">
              <w:rPr>
                <w:rFonts w:ascii="Times New Roman" w:eastAsia="標楷體" w:hAnsi="Times New Roman"/>
              </w:rPr>
              <w:t>的探討與命名</w:t>
            </w:r>
          </w:p>
          <w:p w14:paraId="76BC0C9D" w14:textId="370DE90D" w:rsidR="000454DB" w:rsidRPr="006F538B" w:rsidRDefault="00233DDB" w:rsidP="00544A75">
            <w:pPr>
              <w:pStyle w:val="a3"/>
              <w:numPr>
                <w:ilvl w:val="0"/>
                <w:numId w:val="11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臆測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檢驗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修正：</w:t>
            </w:r>
            <w:r w:rsidR="00637CCA">
              <w:rPr>
                <w:rFonts w:ascii="Times New Roman" w:eastAsia="標楷體" w:hAnsi="Times New Roman" w:hint="eastAsia"/>
              </w:rPr>
              <w:t>(</w:t>
            </w:r>
            <w:r w:rsidR="00637CCA">
              <w:rPr>
                <w:rFonts w:ascii="Times New Roman" w:eastAsia="標楷體" w:hAnsi="Times New Roman" w:hint="eastAsia"/>
              </w:rPr>
              <w:t>內切圓</w:t>
            </w:r>
            <w:r w:rsidR="00637CCA">
              <w:rPr>
                <w:rFonts w:ascii="Times New Roman" w:eastAsia="標楷體" w:hAnsi="Times New Roman" w:hint="eastAsia"/>
              </w:rPr>
              <w:t>)</w:t>
            </w:r>
            <w:r w:rsidR="00936A07" w:rsidRPr="006F538B">
              <w:rPr>
                <w:rFonts w:ascii="Times New Roman" w:eastAsia="標楷體" w:hAnsi="Times New Roman"/>
              </w:rPr>
              <w:t>圓心在哪裡？</w:t>
            </w:r>
          </w:p>
          <w:p w14:paraId="547432C1" w14:textId="2E83D89A" w:rsidR="00D92513" w:rsidRDefault="00460B95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在探討</w:t>
            </w:r>
            <w:r w:rsidR="001D1439" w:rsidRPr="006F538B">
              <w:rPr>
                <w:rFonts w:ascii="Times New Roman" w:eastAsia="標楷體" w:hAnsi="Times New Roman"/>
              </w:rPr>
              <w:t>交點數</w:t>
            </w:r>
            <w:r w:rsidR="00B764EE" w:rsidRPr="006F538B">
              <w:rPr>
                <w:rFonts w:ascii="Times New Roman" w:eastAsia="標楷體" w:hAnsi="Times New Roman"/>
              </w:rPr>
              <w:t>3</w:t>
            </w:r>
            <w:r w:rsidR="00B764EE" w:rsidRPr="006F538B">
              <w:rPr>
                <w:rFonts w:ascii="Times New Roman" w:eastAsia="標楷體" w:hAnsi="Times New Roman"/>
              </w:rPr>
              <w:t>時</w:t>
            </w:r>
            <w:r w:rsidRPr="006F538B">
              <w:rPr>
                <w:rFonts w:ascii="Times New Roman" w:eastAsia="標楷體" w:hAnsi="Times New Roman"/>
              </w:rPr>
              <w:t>，</w:t>
            </w:r>
            <w:r w:rsidR="00404AA4" w:rsidRPr="006F538B">
              <w:rPr>
                <w:rFonts w:ascii="Times New Roman" w:eastAsia="標楷體" w:hAnsi="Times New Roman"/>
              </w:rPr>
              <w:t>學生會需要畫出</w:t>
            </w:r>
            <w:r w:rsidRPr="006F538B">
              <w:rPr>
                <w:rFonts w:ascii="Times New Roman" w:eastAsia="標楷體" w:hAnsi="Times New Roman"/>
              </w:rPr>
              <w:t>圓與三條直線</w:t>
            </w:r>
            <w:r w:rsidRPr="006F538B">
              <w:rPr>
                <w:rFonts w:ascii="Times New Roman" w:eastAsia="標楷體" w:hAnsi="Times New Roman"/>
              </w:rPr>
              <w:t>(</w:t>
            </w:r>
            <w:r w:rsidRPr="006F538B">
              <w:rPr>
                <w:rFonts w:ascii="Times New Roman" w:eastAsia="標楷體" w:hAnsi="Times New Roman"/>
              </w:rPr>
              <w:t>三個邊</w:t>
            </w:r>
            <w:r w:rsidRPr="006F538B">
              <w:rPr>
                <w:rFonts w:ascii="Times New Roman" w:eastAsia="標楷體" w:hAnsi="Times New Roman"/>
              </w:rPr>
              <w:t>)</w:t>
            </w:r>
            <w:r w:rsidRPr="006F538B">
              <w:rPr>
                <w:rFonts w:ascii="Times New Roman" w:eastAsia="標楷體" w:hAnsi="Times New Roman"/>
              </w:rPr>
              <w:t>同時相切</w:t>
            </w:r>
            <w:r w:rsidR="00404AA4" w:rsidRPr="006F538B">
              <w:rPr>
                <w:rFonts w:ascii="Times New Roman" w:eastAsia="標楷體" w:hAnsi="Times New Roman"/>
              </w:rPr>
              <w:t>的圖形，</w:t>
            </w:r>
            <w:r w:rsidR="001C62CB">
              <w:rPr>
                <w:rFonts w:ascii="Times New Roman" w:eastAsia="標楷體" w:hAnsi="Times New Roman" w:hint="eastAsia"/>
              </w:rPr>
              <w:t>前一天回家作業</w:t>
            </w:r>
            <w:r w:rsidR="00404AA4" w:rsidRPr="006F538B">
              <w:rPr>
                <w:rFonts w:ascii="Times New Roman" w:eastAsia="標楷體" w:hAnsi="Times New Roman"/>
              </w:rPr>
              <w:t>先</w:t>
            </w:r>
            <w:r w:rsidR="00637CCA">
              <w:rPr>
                <w:rFonts w:ascii="Times New Roman" w:eastAsia="標楷體" w:hAnsi="Times New Roman" w:hint="eastAsia"/>
              </w:rPr>
              <w:t>請</w:t>
            </w:r>
            <w:r w:rsidR="00404AA4" w:rsidRPr="006F538B">
              <w:rPr>
                <w:rFonts w:ascii="Times New Roman" w:eastAsia="標楷體" w:hAnsi="Times New Roman"/>
              </w:rPr>
              <w:t>學生使用</w:t>
            </w:r>
            <w:r w:rsidR="00A31F4A" w:rsidRPr="006F538B">
              <w:rPr>
                <w:rFonts w:ascii="Times New Roman" w:eastAsia="標楷體" w:hAnsi="Times New Roman"/>
              </w:rPr>
              <w:t>圓規在學習單</w:t>
            </w:r>
            <w:r w:rsidR="00637CCA">
              <w:rPr>
                <w:rFonts w:ascii="Times New Roman" w:eastAsia="標楷體" w:hAnsi="Times New Roman" w:hint="eastAsia"/>
              </w:rPr>
              <w:t>4</w:t>
            </w:r>
            <w:r w:rsidR="00637CCA">
              <w:rPr>
                <w:rFonts w:ascii="Times New Roman" w:eastAsia="標楷體" w:hAnsi="Times New Roman"/>
              </w:rPr>
              <w:t>-(1)</w:t>
            </w:r>
            <w:r w:rsidR="00637CCA">
              <w:rPr>
                <w:rFonts w:ascii="Times New Roman" w:eastAsia="標楷體" w:hAnsi="Times New Roman" w:hint="eastAsia"/>
              </w:rPr>
              <w:t>的三角形</w:t>
            </w:r>
            <w:r w:rsidR="00A31F4A" w:rsidRPr="006F538B">
              <w:rPr>
                <w:rFonts w:ascii="Times New Roman" w:eastAsia="標楷體" w:hAnsi="Times New Roman"/>
              </w:rPr>
              <w:t>上不斷的嘗試</w:t>
            </w:r>
            <w:r w:rsidR="00637CCA">
              <w:rPr>
                <w:rFonts w:ascii="Times New Roman" w:eastAsia="標楷體" w:hAnsi="Times New Roman" w:hint="eastAsia"/>
              </w:rPr>
              <w:t>，猜測圓心的位置</w:t>
            </w:r>
            <w:r w:rsidR="001C62CB">
              <w:rPr>
                <w:rFonts w:ascii="Times New Roman" w:eastAsia="標楷體" w:hAnsi="Times New Roman" w:hint="eastAsia"/>
              </w:rPr>
              <w:t>來抓感覺，課堂上</w:t>
            </w:r>
            <w:r w:rsidR="00637CCA">
              <w:rPr>
                <w:rFonts w:ascii="Times New Roman" w:eastAsia="標楷體" w:hAnsi="Times New Roman" w:hint="eastAsia"/>
              </w:rPr>
              <w:t>進</w:t>
            </w:r>
            <w:r w:rsidR="001C62CB">
              <w:rPr>
                <w:rFonts w:ascii="Times New Roman" w:eastAsia="標楷體" w:hAnsi="Times New Roman" w:hint="eastAsia"/>
              </w:rPr>
              <w:t>行</w:t>
            </w:r>
            <w:r w:rsidR="00637CCA" w:rsidRPr="006F538B">
              <w:rPr>
                <w:rFonts w:ascii="Times New Roman" w:eastAsia="標楷體" w:hAnsi="Times New Roman"/>
              </w:rPr>
              <w:t>學習單</w:t>
            </w:r>
            <w:r w:rsidR="00637CCA">
              <w:rPr>
                <w:rFonts w:ascii="Times New Roman" w:eastAsia="標楷體" w:hAnsi="Times New Roman" w:hint="eastAsia"/>
              </w:rPr>
              <w:t>4</w:t>
            </w:r>
            <w:r w:rsidR="00637CCA">
              <w:rPr>
                <w:rFonts w:ascii="Times New Roman" w:eastAsia="標楷體" w:hAnsi="Times New Roman"/>
              </w:rPr>
              <w:t>-(2)</w:t>
            </w:r>
            <w:r w:rsidR="00637CCA">
              <w:rPr>
                <w:rFonts w:ascii="Times New Roman" w:eastAsia="標楷體" w:hAnsi="Times New Roman" w:hint="eastAsia"/>
              </w:rPr>
              <w:t>，使</w:t>
            </w:r>
            <w:r w:rsidR="00A31F4A" w:rsidRPr="006F538B">
              <w:rPr>
                <w:rFonts w:ascii="Times New Roman" w:eastAsia="標楷體" w:hAnsi="Times New Roman"/>
              </w:rPr>
              <w:t>用</w:t>
            </w:r>
            <w:r w:rsidR="00404AA4" w:rsidRPr="006F538B">
              <w:rPr>
                <w:rFonts w:ascii="Times New Roman" w:eastAsia="標楷體" w:hAnsi="Times New Roman"/>
              </w:rPr>
              <w:t>繪圖</w:t>
            </w:r>
            <w:r w:rsidR="00404AA4" w:rsidRPr="006F538B">
              <w:rPr>
                <w:rFonts w:ascii="Times New Roman" w:eastAsia="標楷體" w:hAnsi="Times New Roman"/>
              </w:rPr>
              <w:t>APP</w:t>
            </w:r>
            <w:r w:rsidR="00637CCA">
              <w:rPr>
                <w:rFonts w:ascii="Times New Roman" w:eastAsia="標楷體" w:hAnsi="Times New Roman" w:hint="eastAsia"/>
              </w:rPr>
              <w:t>進行下列</w:t>
            </w:r>
            <w:proofErr w:type="gramStart"/>
            <w:r w:rsidR="00637CCA">
              <w:rPr>
                <w:rFonts w:ascii="Times New Roman" w:eastAsia="標楷體" w:hAnsi="Times New Roman" w:hint="eastAsia"/>
              </w:rPr>
              <w:t>三</w:t>
            </w:r>
            <w:proofErr w:type="gramEnd"/>
            <w:r w:rsidR="00637CCA">
              <w:rPr>
                <w:rFonts w:ascii="Times New Roman" w:eastAsia="標楷體" w:hAnsi="Times New Roman" w:hint="eastAsia"/>
              </w:rPr>
              <w:t>步驟</w:t>
            </w:r>
            <w:r w:rsidR="00A31F4A" w:rsidRPr="006F538B">
              <w:rPr>
                <w:rFonts w:ascii="Times New Roman" w:eastAsia="標楷體" w:hAnsi="Times New Roman"/>
              </w:rPr>
              <w:t>操作</w:t>
            </w:r>
            <w:r w:rsidR="00404AA4" w:rsidRPr="006F538B">
              <w:rPr>
                <w:rFonts w:ascii="Times New Roman" w:eastAsia="標楷體" w:hAnsi="Times New Roman"/>
              </w:rPr>
              <w:t>：「猜測圓心的位置</w:t>
            </w:r>
            <w:r w:rsidR="00404AA4" w:rsidRPr="006F538B">
              <w:rPr>
                <w:rFonts w:ascii="Times New Roman" w:eastAsia="標楷體" w:hAnsi="Times New Roman"/>
              </w:rPr>
              <w:sym w:font="Wingdings" w:char="F0E0"/>
            </w:r>
            <w:r w:rsidR="00404AA4" w:rsidRPr="006F538B">
              <w:rPr>
                <w:rFonts w:ascii="Times New Roman" w:eastAsia="標楷體" w:hAnsi="Times New Roman"/>
              </w:rPr>
              <w:t>拉出圓形</w:t>
            </w:r>
            <w:r w:rsidR="00404AA4" w:rsidRPr="006F538B">
              <w:rPr>
                <w:rFonts w:ascii="Times New Roman" w:eastAsia="標楷體" w:hAnsi="Times New Roman"/>
              </w:rPr>
              <w:sym w:font="Wingdings" w:char="F0E0"/>
            </w:r>
            <w:r w:rsidR="00404AA4" w:rsidRPr="006F538B">
              <w:rPr>
                <w:rFonts w:ascii="Times New Roman" w:eastAsia="標楷體" w:hAnsi="Times New Roman"/>
              </w:rPr>
              <w:t>確認圓是否與三邊都相切？」，沒有成功就重畫，</w:t>
            </w:r>
            <w:r w:rsidR="00A31F4A" w:rsidRPr="006F538B">
              <w:rPr>
                <w:rFonts w:ascii="Times New Roman" w:eastAsia="標楷體" w:hAnsi="Times New Roman"/>
              </w:rPr>
              <w:t>透過</w:t>
            </w:r>
            <w:r w:rsidR="00404AA4" w:rsidRPr="006F538B">
              <w:rPr>
                <w:rFonts w:ascii="Times New Roman" w:eastAsia="標楷體" w:hAnsi="Times New Roman"/>
              </w:rPr>
              <w:t>不斷調整位置來</w:t>
            </w:r>
            <w:r w:rsidR="001C62CB">
              <w:rPr>
                <w:rFonts w:ascii="Times New Roman" w:eastAsia="標楷體" w:hAnsi="Times New Roman" w:hint="eastAsia"/>
              </w:rPr>
              <w:t>感受圓心的位置和三邊的關係</w:t>
            </w:r>
            <w:r w:rsidR="00404AA4" w:rsidRPr="006F538B">
              <w:rPr>
                <w:rFonts w:ascii="Times New Roman" w:eastAsia="標楷體" w:hAnsi="Times New Roman"/>
              </w:rPr>
              <w:t>。</w:t>
            </w:r>
          </w:p>
          <w:p w14:paraId="1FE55AB7" w14:textId="061FDE35" w:rsidR="001C62CB" w:rsidRDefault="00DF4FB0" w:rsidP="001C62CB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noProof/>
                <w14:ligatures w14:val="standardContextual"/>
              </w:rPr>
              <w:drawing>
                <wp:anchor distT="0" distB="0" distL="114300" distR="114300" simplePos="0" relativeHeight="251673600" behindDoc="1" locked="0" layoutInCell="1" allowOverlap="1" wp14:anchorId="25D50EB5" wp14:editId="55BE4ED5">
                  <wp:simplePos x="0" y="0"/>
                  <wp:positionH relativeFrom="column">
                    <wp:posOffset>431165</wp:posOffset>
                  </wp:positionH>
                  <wp:positionV relativeFrom="paragraph">
                    <wp:posOffset>120015</wp:posOffset>
                  </wp:positionV>
                  <wp:extent cx="2123440" cy="1238250"/>
                  <wp:effectExtent l="0" t="0" r="0" b="0"/>
                  <wp:wrapTight wrapText="bothSides">
                    <wp:wrapPolygon edited="0">
                      <wp:start x="0" y="0"/>
                      <wp:lineTo x="0" y="21268"/>
                      <wp:lineTo x="21316" y="21268"/>
                      <wp:lineTo x="21316" y="0"/>
                      <wp:lineTo x="0" y="0"/>
                    </wp:wrapPolygon>
                  </wp:wrapTight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圖片 8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41" t="16181" r="14857" b="23995"/>
                          <a:stretch/>
                        </pic:blipFill>
                        <pic:spPr bwMode="auto">
                          <a:xfrm>
                            <a:off x="0" y="0"/>
                            <a:ext cx="2123440" cy="1238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D68E3F6" w14:textId="03EB3109" w:rsidR="00DF4FB0" w:rsidRDefault="002A6C06" w:rsidP="001C62CB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rFonts w:eastAsia="標楷體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400F2A1E" wp14:editId="23815DE9">
                      <wp:simplePos x="0" y="0"/>
                      <wp:positionH relativeFrom="column">
                        <wp:posOffset>1979295</wp:posOffset>
                      </wp:positionH>
                      <wp:positionV relativeFrom="paragraph">
                        <wp:posOffset>224790</wp:posOffset>
                      </wp:positionV>
                      <wp:extent cx="542925" cy="304800"/>
                      <wp:effectExtent l="0" t="0" r="28575" b="19050"/>
                      <wp:wrapNone/>
                      <wp:docPr id="34" name="直線接點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42925" cy="3048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BBC9FB" id="直線接點 34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85pt,17.7pt" to="198.6pt,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" strokecolor="black [3213]" strokeweight="1pt">
                      <v:stroke joinstyle="miter"/>
                    </v:line>
                  </w:pict>
                </mc:Fallback>
              </mc:AlternateContent>
            </w:r>
            <w:r w:rsidR="00DF4FB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AE606E0" wp14:editId="11372A49">
                      <wp:simplePos x="0" y="0"/>
                      <wp:positionH relativeFrom="column">
                        <wp:posOffset>2552700</wp:posOffset>
                      </wp:positionH>
                      <wp:positionV relativeFrom="paragraph">
                        <wp:posOffset>46990</wp:posOffset>
                      </wp:positionV>
                      <wp:extent cx="1548000" cy="770400"/>
                      <wp:effectExtent l="0" t="0" r="14605" b="10795"/>
                      <wp:wrapNone/>
                      <wp:docPr id="24" name="文字方塊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8000" cy="770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txbx>
                              <w:txbxContent>
                                <w:p w14:paraId="29F6306B" w14:textId="6EEEDC66" w:rsidR="00DF4FB0" w:rsidRPr="001C62CB" w:rsidRDefault="00DF4FB0" w:rsidP="00DF4FB0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學生猜測四次之後，終於成功了！(每次的圓心留著，做為調整的參考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E606E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4" o:spid="_x0000_s1026" type="#_x0000_t202" style="position:absolute;margin-left:201pt;margin-top:3.7pt;width:121.9pt;height:60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" filled="f" strokecolor="black [3213]" strokeweight=".5pt">
                      <v:textbox>
                        <w:txbxContent>
                          <w:p w14:paraId="29F6306B" w14:textId="6EEEDC66" w:rsidR="00DF4FB0" w:rsidRPr="001C62CB" w:rsidRDefault="00DF4FB0" w:rsidP="00DF4FB0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學生猜測四次之後，終於成功了！(每次的圓心留著，做為調整的參考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8618A07" w14:textId="4BCC9E8C" w:rsidR="00DF4FB0" w:rsidRDefault="00DF4FB0" w:rsidP="001C62C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00416135" w14:textId="35F0CAB0" w:rsidR="00DF4FB0" w:rsidRDefault="00DF4FB0" w:rsidP="001C62C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589F385B" w14:textId="0E91CBAF" w:rsidR="00DF4FB0" w:rsidRDefault="00DF4FB0" w:rsidP="001C62C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275DD990" w14:textId="46ED5F49" w:rsidR="00DF4FB0" w:rsidRPr="00DF4FB0" w:rsidRDefault="00DF4FB0" w:rsidP="001C62CB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0AAA383D" w14:textId="2725DCAF" w:rsidR="00D92513" w:rsidRPr="006F538B" w:rsidRDefault="00936A07" w:rsidP="00544A75">
            <w:pPr>
              <w:pStyle w:val="a3"/>
              <w:numPr>
                <w:ilvl w:val="0"/>
                <w:numId w:val="11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proofErr w:type="gramStart"/>
            <w:r w:rsidRPr="006F538B">
              <w:rPr>
                <w:rFonts w:ascii="Times New Roman" w:eastAsia="標楷體" w:hAnsi="Times New Roman"/>
              </w:rPr>
              <w:t>釐</w:t>
            </w:r>
            <w:proofErr w:type="gramEnd"/>
            <w:r w:rsidRPr="006F538B">
              <w:rPr>
                <w:rFonts w:ascii="Times New Roman" w:eastAsia="標楷體" w:hAnsi="Times New Roman"/>
              </w:rPr>
              <w:t>清數學脈絡</w:t>
            </w:r>
          </w:p>
          <w:p w14:paraId="29FF4639" w14:textId="1A4A052B" w:rsidR="0035244D" w:rsidRPr="006F538B" w:rsidRDefault="00404AA4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教師</w:t>
            </w:r>
            <w:r w:rsidR="002D7BD5" w:rsidRPr="006F538B">
              <w:rPr>
                <w:rFonts w:ascii="Times New Roman" w:eastAsia="標楷體" w:hAnsi="Times New Roman"/>
              </w:rPr>
              <w:t>透過以下</w:t>
            </w:r>
            <w:r w:rsidRPr="006F538B">
              <w:rPr>
                <w:rFonts w:ascii="Times New Roman" w:eastAsia="標楷體" w:hAnsi="Times New Roman"/>
              </w:rPr>
              <w:t>提問</w:t>
            </w:r>
            <w:r w:rsidR="002D7BD5" w:rsidRPr="006F538B">
              <w:rPr>
                <w:rFonts w:ascii="Times New Roman" w:eastAsia="標楷體" w:hAnsi="Times New Roman"/>
              </w:rPr>
              <w:t>，協助學生進行數學思考</w:t>
            </w:r>
            <w:r w:rsidRPr="006F538B">
              <w:rPr>
                <w:rFonts w:ascii="Times New Roman" w:eastAsia="標楷體" w:hAnsi="Times New Roman"/>
              </w:rPr>
              <w:t>：</w:t>
            </w:r>
          </w:p>
          <w:p w14:paraId="79DBE41F" w14:textId="24B4FE57" w:rsidR="0035244D" w:rsidRPr="006F538B" w:rsidRDefault="002A6C06" w:rsidP="00544A75">
            <w:pPr>
              <w:pStyle w:val="a3"/>
              <w:numPr>
                <w:ilvl w:val="0"/>
                <w:numId w:val="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>
              <w:rPr>
                <w:noProof/>
                <w14:ligatures w14:val="standardContextual"/>
              </w:rPr>
              <w:lastRenderedPageBreak/>
              <w:drawing>
                <wp:anchor distT="0" distB="0" distL="114300" distR="114300" simplePos="0" relativeHeight="251676672" behindDoc="1" locked="0" layoutInCell="1" allowOverlap="1" wp14:anchorId="6C007358" wp14:editId="4BFA5C47">
                  <wp:simplePos x="0" y="0"/>
                  <wp:positionH relativeFrom="column">
                    <wp:posOffset>1997710</wp:posOffset>
                  </wp:positionH>
                  <wp:positionV relativeFrom="paragraph">
                    <wp:posOffset>466725</wp:posOffset>
                  </wp:positionV>
                  <wp:extent cx="582930" cy="3369310"/>
                  <wp:effectExtent l="0" t="2540" r="5080" b="5080"/>
                  <wp:wrapTight wrapText="bothSides">
                    <wp:wrapPolygon edited="0">
                      <wp:start x="21694" y="16"/>
                      <wp:lineTo x="518" y="16"/>
                      <wp:lineTo x="518" y="21510"/>
                      <wp:lineTo x="21694" y="21510"/>
                      <wp:lineTo x="21694" y="16"/>
                    </wp:wrapPolygon>
                  </wp:wrapTight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圖片 9"/>
                          <pic:cNvPicPr/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719" t="12095" r="26727" b="37389"/>
                          <a:stretch/>
                        </pic:blipFill>
                        <pic:spPr bwMode="auto">
                          <a:xfrm rot="16200000">
                            <a:off x="0" y="0"/>
                            <a:ext cx="582930" cy="33693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31F4A" w:rsidRPr="006F538B">
              <w:rPr>
                <w:rFonts w:ascii="Times New Roman" w:eastAsia="標楷體" w:hAnsi="Times New Roman"/>
              </w:rPr>
              <w:t>所有的三角形都能畫出與三邊都相切的圓形嗎？</w:t>
            </w:r>
            <w:r w:rsidR="00A31F4A" w:rsidRPr="006F538B">
              <w:rPr>
                <w:rFonts w:ascii="Times New Roman" w:eastAsia="標楷體" w:hAnsi="Times New Roman"/>
              </w:rPr>
              <w:t>(</w:t>
            </w:r>
            <w:r w:rsidR="001C62CB">
              <w:rPr>
                <w:rFonts w:ascii="Times New Roman" w:eastAsia="標楷體" w:hAnsi="Times New Roman" w:hint="eastAsia"/>
              </w:rPr>
              <w:t>做學習單</w:t>
            </w:r>
            <w:r w:rsidR="001C62CB">
              <w:rPr>
                <w:rFonts w:ascii="Times New Roman" w:eastAsia="標楷體" w:hAnsi="Times New Roman" w:hint="eastAsia"/>
              </w:rPr>
              <w:t>4-(2)</w:t>
            </w:r>
            <w:r w:rsidR="001C62CB">
              <w:rPr>
                <w:rFonts w:ascii="Times New Roman" w:eastAsia="標楷體" w:hAnsi="Times New Roman" w:hint="eastAsia"/>
              </w:rPr>
              <w:t>時</w:t>
            </w:r>
            <w:r w:rsidR="00A31F4A" w:rsidRPr="006F538B">
              <w:rPr>
                <w:rFonts w:ascii="Times New Roman" w:eastAsia="標楷體" w:hAnsi="Times New Roman"/>
              </w:rPr>
              <w:t>分配組員畫不同的三角形</w:t>
            </w:r>
            <w:r w:rsidR="00A31F4A" w:rsidRPr="006F538B">
              <w:rPr>
                <w:rFonts w:ascii="Times New Roman" w:eastAsia="標楷體" w:hAnsi="Times New Roman"/>
              </w:rPr>
              <w:t>-</w:t>
            </w:r>
            <w:r w:rsidR="00A31F4A" w:rsidRPr="006F538B">
              <w:rPr>
                <w:rFonts w:ascii="Times New Roman" w:eastAsia="標楷體" w:hAnsi="Times New Roman"/>
              </w:rPr>
              <w:t>銳角、直角、鈍角，再互相觀察彼此的圖形。</w:t>
            </w:r>
            <w:r w:rsidR="00A31F4A" w:rsidRPr="006F538B">
              <w:rPr>
                <w:rFonts w:ascii="Times New Roman" w:eastAsia="標楷體" w:hAnsi="Times New Roman"/>
              </w:rPr>
              <w:t>)</w:t>
            </w:r>
          </w:p>
          <w:p w14:paraId="35EA03ED" w14:textId="3542A966" w:rsidR="00936A07" w:rsidRPr="006F538B" w:rsidRDefault="00A31F4A" w:rsidP="00544A75">
            <w:pPr>
              <w:pStyle w:val="a3"/>
              <w:numPr>
                <w:ilvl w:val="0"/>
                <w:numId w:val="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當你猜測圓心位置時，你的眼睛會關注哪些地方？</w:t>
            </w:r>
            <w:r w:rsidRPr="006F538B">
              <w:rPr>
                <w:rFonts w:ascii="Times New Roman" w:eastAsia="標楷體" w:hAnsi="Times New Roman"/>
              </w:rPr>
              <w:t>(A</w:t>
            </w:r>
            <w:r w:rsidRPr="006F538B">
              <w:rPr>
                <w:rFonts w:ascii="Times New Roman" w:eastAsia="標楷體" w:hAnsi="Times New Roman"/>
              </w:rPr>
              <w:t>：要到三邊都一樣遠</w:t>
            </w:r>
            <w:r w:rsidRPr="006F538B">
              <w:rPr>
                <w:rFonts w:ascii="Times New Roman" w:eastAsia="標楷體" w:hAnsi="Times New Roman"/>
              </w:rPr>
              <w:t>)</w:t>
            </w:r>
          </w:p>
          <w:p w14:paraId="30E3C557" w14:textId="192FF19F" w:rsidR="002D7BD5" w:rsidRDefault="00A31F4A" w:rsidP="00544A75">
            <w:pPr>
              <w:pStyle w:val="a3"/>
              <w:numPr>
                <w:ilvl w:val="0"/>
                <w:numId w:val="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除了猜測之外，有什麼方法可以精</w:t>
            </w:r>
            <w:proofErr w:type="gramStart"/>
            <w:r w:rsidRPr="006F538B">
              <w:rPr>
                <w:rFonts w:ascii="Times New Roman" w:eastAsia="標楷體" w:hAnsi="Times New Roman"/>
              </w:rPr>
              <w:t>準</w:t>
            </w:r>
            <w:proofErr w:type="gramEnd"/>
            <w:r w:rsidRPr="006F538B">
              <w:rPr>
                <w:rFonts w:ascii="Times New Roman" w:eastAsia="標楷體" w:hAnsi="Times New Roman"/>
              </w:rPr>
              <w:t>的找到與三個邊都一樣遠的點？</w:t>
            </w:r>
            <w:r w:rsidR="002D7BD5" w:rsidRPr="006F538B">
              <w:rPr>
                <w:rFonts w:ascii="Times New Roman" w:eastAsia="標楷體" w:hAnsi="Times New Roman"/>
              </w:rPr>
              <w:t>(</w:t>
            </w:r>
            <w:r w:rsidR="002D7BD5" w:rsidRPr="006F538B">
              <w:rPr>
                <w:rFonts w:ascii="Times New Roman" w:eastAsia="標楷體" w:hAnsi="Times New Roman"/>
              </w:rPr>
              <w:t>進到數學性質的運用</w:t>
            </w:r>
            <w:r w:rsidR="002D7BD5" w:rsidRPr="006F538B">
              <w:rPr>
                <w:rFonts w:ascii="Times New Roman" w:eastAsia="標楷體" w:hAnsi="Times New Roman"/>
              </w:rPr>
              <w:t>)</w:t>
            </w:r>
          </w:p>
          <w:p w14:paraId="5F55167C" w14:textId="5B4F9752" w:rsidR="00DF4FB0" w:rsidRDefault="00DF4FB0" w:rsidP="00DF4FB0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1C7FED1B" w14:textId="72B7E4B8" w:rsidR="00DF4FB0" w:rsidRDefault="00DF4FB0" w:rsidP="00DF4FB0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1157EECD" w14:textId="77777777" w:rsidR="00DF4FB0" w:rsidRPr="00DF4FB0" w:rsidRDefault="00DF4FB0" w:rsidP="00DF4FB0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1002F797" w14:textId="77777777" w:rsidR="002D7BD5" w:rsidRPr="006F538B" w:rsidRDefault="002D7BD5" w:rsidP="00544A75">
            <w:pPr>
              <w:pStyle w:val="a3"/>
              <w:numPr>
                <w:ilvl w:val="0"/>
                <w:numId w:val="11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運用數學性質解決問題</w:t>
            </w:r>
          </w:p>
          <w:p w14:paraId="65E6954C" w14:textId="0DD12908" w:rsidR="002D7BD5" w:rsidRPr="006F538B" w:rsidRDefault="002D7BD5" w:rsidP="00544A75">
            <w:pPr>
              <w:pStyle w:val="a3"/>
              <w:numPr>
                <w:ilvl w:val="0"/>
                <w:numId w:val="13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欲解決到三邊等距，先從到兩邊等距開始引導，想要到兩邊一樣遠，就必須在兩邊的</w:t>
            </w:r>
            <w:proofErr w:type="gramStart"/>
            <w:r w:rsidRPr="006F538B">
              <w:rPr>
                <w:rFonts w:ascii="Times New Roman" w:eastAsia="標楷體" w:hAnsi="Times New Roman"/>
              </w:rPr>
              <w:t>中間，</w:t>
            </w:r>
            <w:proofErr w:type="gramEnd"/>
            <w:r w:rsidRPr="006F538B">
              <w:rPr>
                <w:rFonts w:ascii="Times New Roman" w:eastAsia="標楷體" w:hAnsi="Times New Roman"/>
              </w:rPr>
              <w:t>也就是在必須在角</w:t>
            </w:r>
            <w:proofErr w:type="gramStart"/>
            <w:r w:rsidRPr="006F538B">
              <w:rPr>
                <w:rFonts w:ascii="Times New Roman" w:eastAsia="標楷體" w:hAnsi="Times New Roman"/>
              </w:rPr>
              <w:t>平分線上</w:t>
            </w:r>
            <w:proofErr w:type="gramEnd"/>
            <w:r w:rsidR="00233DDB" w:rsidRPr="006F538B">
              <w:rPr>
                <w:rFonts w:ascii="Times New Roman" w:eastAsia="標楷體" w:hAnsi="Times New Roman"/>
              </w:rPr>
              <w:t>(</w:t>
            </w:r>
            <w:r w:rsidR="00233DDB" w:rsidRPr="006F538B">
              <w:rPr>
                <w:rFonts w:ascii="Times New Roman" w:eastAsia="標楷體" w:hAnsi="Times New Roman"/>
              </w:rPr>
              <w:t>教師視情況複習角平分線性質</w:t>
            </w:r>
            <w:r w:rsidR="00233DDB" w:rsidRPr="006F538B">
              <w:rPr>
                <w:rFonts w:ascii="Times New Roman" w:eastAsia="標楷體" w:hAnsi="Times New Roman"/>
              </w:rPr>
              <w:t>)</w:t>
            </w:r>
            <w:r w:rsidR="00233DDB" w:rsidRPr="006F538B">
              <w:rPr>
                <w:rFonts w:ascii="Times New Roman" w:eastAsia="標楷體" w:hAnsi="Times New Roman"/>
              </w:rPr>
              <w:t>。</w:t>
            </w:r>
          </w:p>
          <w:p w14:paraId="2C1FC59D" w14:textId="48D3E4B8" w:rsidR="00233DDB" w:rsidRPr="006F538B" w:rsidRDefault="00233DDB" w:rsidP="00544A75">
            <w:pPr>
              <w:pStyle w:val="a3"/>
              <w:numPr>
                <w:ilvl w:val="0"/>
                <w:numId w:val="13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引導學生思考如何求出到三邊等距的精</w:t>
            </w:r>
            <w:proofErr w:type="gramStart"/>
            <w:r w:rsidRPr="006F538B">
              <w:rPr>
                <w:rFonts w:ascii="Times New Roman" w:eastAsia="標楷體" w:hAnsi="Times New Roman"/>
              </w:rPr>
              <w:t>準</w:t>
            </w:r>
            <w:proofErr w:type="gramEnd"/>
            <w:r w:rsidRPr="006F538B">
              <w:rPr>
                <w:rFonts w:ascii="Times New Roman" w:eastAsia="標楷體" w:hAnsi="Times New Roman"/>
              </w:rPr>
              <w:t>位置：兩條角平分線的交點。</w:t>
            </w:r>
          </w:p>
          <w:p w14:paraId="03FA4F00" w14:textId="3A98485E" w:rsidR="00233DDB" w:rsidRPr="006F538B" w:rsidRDefault="00233DDB" w:rsidP="00544A75">
            <w:pPr>
              <w:pStyle w:val="a3"/>
              <w:numPr>
                <w:ilvl w:val="0"/>
                <w:numId w:val="13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討論</w:t>
            </w:r>
            <w:proofErr w:type="gramStart"/>
            <w:r w:rsidRPr="006F538B">
              <w:rPr>
                <w:rFonts w:ascii="Times New Roman" w:eastAsia="標楷體" w:hAnsi="Times New Roman"/>
              </w:rPr>
              <w:t>第三條角平分</w:t>
            </w:r>
            <w:proofErr w:type="gramEnd"/>
            <w:r w:rsidRPr="006F538B">
              <w:rPr>
                <w:rFonts w:ascii="Times New Roman" w:eastAsia="標楷體" w:hAnsi="Times New Roman"/>
              </w:rPr>
              <w:t>線是否也會通過這個點。</w:t>
            </w:r>
          </w:p>
          <w:p w14:paraId="36C883E3" w14:textId="77777777" w:rsidR="00D92513" w:rsidRPr="006F538B" w:rsidRDefault="00233DDB" w:rsidP="00544A75">
            <w:pPr>
              <w:pStyle w:val="a3"/>
              <w:numPr>
                <w:ilvl w:val="0"/>
                <w:numId w:val="11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命名賦予數學意義</w:t>
            </w:r>
          </w:p>
          <w:p w14:paraId="55AAB2DB" w14:textId="7EA5B257" w:rsidR="00936A07" w:rsidRDefault="00233DDB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找到與三邊都等距的點</w:t>
            </w:r>
            <w:r w:rsidR="00D92513" w:rsidRPr="006F538B">
              <w:rPr>
                <w:rFonts w:ascii="Times New Roman" w:eastAsia="標楷體" w:hAnsi="Times New Roman"/>
              </w:rPr>
              <w:t>作為圓心</w:t>
            </w:r>
            <w:r w:rsidRPr="006F538B">
              <w:rPr>
                <w:rFonts w:ascii="Times New Roman" w:eastAsia="標楷體" w:hAnsi="Times New Roman"/>
              </w:rPr>
              <w:t>，就能畫出</w:t>
            </w:r>
            <w:r w:rsidR="002D7BD5" w:rsidRPr="006F538B">
              <w:rPr>
                <w:rFonts w:ascii="Times New Roman" w:eastAsia="標楷體" w:hAnsi="Times New Roman"/>
              </w:rPr>
              <w:t>與三角形三邊都相切的圓，</w:t>
            </w:r>
            <w:r w:rsidRPr="006F538B">
              <w:rPr>
                <w:rFonts w:ascii="Times New Roman" w:eastAsia="標楷體" w:hAnsi="Times New Roman"/>
              </w:rPr>
              <w:t>那麼這個點及這個圓，</w:t>
            </w:r>
            <w:r w:rsidR="002D7BD5" w:rsidRPr="006F538B">
              <w:rPr>
                <w:rFonts w:ascii="Times New Roman" w:eastAsia="標楷體" w:hAnsi="Times New Roman"/>
              </w:rPr>
              <w:t>我們可以如何命名它？</w:t>
            </w:r>
            <w:r w:rsidR="000454DB" w:rsidRPr="006F538B">
              <w:rPr>
                <w:rFonts w:ascii="Times New Roman" w:eastAsia="標楷體" w:hAnsi="Times New Roman"/>
              </w:rPr>
              <w:t>引導學生提出想法，並收斂至內切圓及內心這兩</w:t>
            </w:r>
            <w:proofErr w:type="gramStart"/>
            <w:r w:rsidR="000454DB" w:rsidRPr="006F538B">
              <w:rPr>
                <w:rFonts w:ascii="Times New Roman" w:eastAsia="標楷體" w:hAnsi="Times New Roman"/>
              </w:rPr>
              <w:t>個</w:t>
            </w:r>
            <w:proofErr w:type="gramEnd"/>
            <w:r w:rsidR="000454DB" w:rsidRPr="006F538B">
              <w:rPr>
                <w:rFonts w:ascii="Times New Roman" w:eastAsia="標楷體" w:hAnsi="Times New Roman"/>
              </w:rPr>
              <w:t>正式的數學名詞。</w:t>
            </w:r>
            <w:r w:rsidR="00DF4FB0">
              <w:rPr>
                <w:rFonts w:ascii="Times New Roman" w:eastAsia="標楷體" w:hAnsi="Times New Roman" w:hint="eastAsia"/>
              </w:rPr>
              <w:t>(</w:t>
            </w:r>
            <w:r w:rsidR="00DF4FB0">
              <w:rPr>
                <w:rFonts w:ascii="Times New Roman" w:eastAsia="標楷體" w:hAnsi="Times New Roman" w:hint="eastAsia"/>
              </w:rPr>
              <w:t>填入學習單第</w:t>
            </w:r>
            <w:r w:rsidR="00DF4FB0">
              <w:rPr>
                <w:rFonts w:ascii="Times New Roman" w:eastAsia="標楷體" w:hAnsi="Times New Roman" w:hint="eastAsia"/>
              </w:rPr>
              <w:t>4</w:t>
            </w:r>
            <w:r w:rsidR="00DF4FB0">
              <w:rPr>
                <w:rFonts w:ascii="Times New Roman" w:eastAsia="標楷體" w:hAnsi="Times New Roman" w:hint="eastAsia"/>
              </w:rPr>
              <w:t>題</w:t>
            </w:r>
            <w:r w:rsidR="00DF4FB0">
              <w:rPr>
                <w:rFonts w:ascii="Times New Roman" w:eastAsia="標楷體" w:hAnsi="Times New Roman" w:hint="eastAsia"/>
              </w:rPr>
              <w:t>)</w:t>
            </w:r>
          </w:p>
          <w:p w14:paraId="44483EEB" w14:textId="35B7A2CD" w:rsidR="00725A8F" w:rsidRDefault="001B01A5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F3D7FA3" wp14:editId="622F589D">
                      <wp:simplePos x="0" y="0"/>
                      <wp:positionH relativeFrom="column">
                        <wp:posOffset>3403395</wp:posOffset>
                      </wp:positionH>
                      <wp:positionV relativeFrom="paragraph">
                        <wp:posOffset>465</wp:posOffset>
                      </wp:positionV>
                      <wp:extent cx="727075" cy="402590"/>
                      <wp:effectExtent l="361950" t="0" r="15875" b="16510"/>
                      <wp:wrapNone/>
                      <wp:docPr id="27" name="圖說文字: 折線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27075" cy="402590"/>
                              </a:xfrm>
                              <a:prstGeom prst="borderCallout2">
                                <a:avLst>
                                  <a:gd name="adj1" fmla="val 18750"/>
                                  <a:gd name="adj2" fmla="val -411"/>
                                  <a:gd name="adj3" fmla="val 18750"/>
                                  <a:gd name="adj4" fmla="val -16667"/>
                                  <a:gd name="adj5" fmla="val 51694"/>
                                  <a:gd name="adj6" fmla="val -48648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D865B0F" w14:textId="3A2FF54C" w:rsidR="00725A8F" w:rsidRPr="00725A8F" w:rsidRDefault="00725A8F" w:rsidP="00725A8F">
                                  <w:pPr>
                                    <w:spacing w:line="0" w:lineRule="atLeast"/>
                                    <w:jc w:val="center"/>
                                    <w:rPr>
                                      <w:rFonts w:ascii="標楷體" w:eastAsia="標楷體" w:hAnsi="標楷體"/>
                                      <w:color w:val="000000" w:themeColor="text1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725A8F">
                                    <w:rPr>
                                      <w:rFonts w:ascii="標楷體" w:eastAsia="標楷體" w:hAnsi="標楷體" w:hint="eastAsia"/>
                                      <w:color w:val="000000" w:themeColor="text1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這裡</w:t>
                                  </w:r>
                                  <w:r>
                                    <w:rPr>
                                      <w:rFonts w:ascii="標楷體" w:eastAsia="標楷體" w:hAnsi="標楷體" w:hint="eastAsia"/>
                                      <w:color w:val="000000" w:themeColor="text1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最後才填入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3D7FA3" id="_x0000_t48" coordsize="21600,21600" o:spt="48" adj="-10080,24300,-3600,4050,-1800,4050" path="m@0@1l@2@3@4@5nfem,l21600,r,21600l,2160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  <v:f eqn="val #4"/>
                        <v:f eqn="val #5"/>
                      </v:formulas>
                      <v:path arrowok="t" o:extrusionok="f" gradientshapeok="t" o:connecttype="custom" o:connectlocs="@0,@1;10800,0;10800,21600;0,10800;21600,10800"/>
                      <v:handles>
                        <v:h position="#0,#1"/>
                        <v:h position="#2,#3"/>
                        <v:h position="#4,#5"/>
                      </v:handles>
                      <o:callout v:ext="edit" on="t"/>
                    </v:shapetype>
                    <v:shape id="圖說文字: 折線 27" o:spid="_x0000_s1027" type="#_x0000_t48" style="position:absolute;left:0;text-align:left;margin-left:268pt;margin-top:.05pt;width:57.25pt;height:31.7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" adj="-10508,11166,,,-89" fillcolor="white [3212]" strokecolor="black [3213]" strokeweight="1pt">
                      <v:textbox>
                        <w:txbxContent>
                          <w:p w14:paraId="0D865B0F" w14:textId="3A2FF54C" w:rsidR="00725A8F" w:rsidRPr="00725A8F" w:rsidRDefault="00725A8F" w:rsidP="00725A8F">
                            <w:pPr>
                              <w:spacing w:line="0" w:lineRule="atLeast"/>
                              <w:jc w:val="center"/>
                              <w:rPr>
                                <w:rFonts w:ascii="標楷體" w:eastAsia="標楷體" w:hAnsi="標楷體"/>
                                <w:color w:val="000000" w:themeColor="text1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725A8F">
                              <w:rPr>
                                <w:rFonts w:ascii="標楷體" w:eastAsia="標楷體" w:hAnsi="標楷體" w:hint="eastAsia"/>
                                <w:color w:val="000000" w:themeColor="text1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這裡</w:t>
                            </w:r>
                            <w:r>
                              <w:rPr>
                                <w:rFonts w:ascii="標楷體" w:eastAsia="標楷體" w:hAnsi="標楷體" w:hint="eastAsia"/>
                                <w:color w:val="000000" w:themeColor="text1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最後才填入</w:t>
                            </w:r>
                          </w:p>
                        </w:txbxContent>
                      </v:textbox>
                      <o:callout v:ext="edit" minusy="t"/>
                    </v:shape>
                  </w:pict>
                </mc:Fallback>
              </mc:AlternateContent>
            </w:r>
            <w:r w:rsidR="00725A8F">
              <w:rPr>
                <w:rFonts w:ascii="Times New Roman" w:eastAsia="標楷體" w:hAnsi="Times New Roman"/>
                <w:noProof/>
              </w:rPr>
              <w:drawing>
                <wp:anchor distT="0" distB="0" distL="114300" distR="114300" simplePos="0" relativeHeight="251677696" behindDoc="1" locked="0" layoutInCell="1" allowOverlap="1" wp14:anchorId="54211F2C" wp14:editId="68342C61">
                  <wp:simplePos x="0" y="0"/>
                  <wp:positionH relativeFrom="column">
                    <wp:posOffset>475185</wp:posOffset>
                  </wp:positionH>
                  <wp:positionV relativeFrom="paragraph">
                    <wp:posOffset>45085</wp:posOffset>
                  </wp:positionV>
                  <wp:extent cx="3028950" cy="402590"/>
                  <wp:effectExtent l="0" t="0" r="0" b="0"/>
                  <wp:wrapTight wrapText="bothSides">
                    <wp:wrapPolygon edited="0">
                      <wp:start x="0" y="0"/>
                      <wp:lineTo x="0" y="20442"/>
                      <wp:lineTo x="21464" y="20442"/>
                      <wp:lineTo x="21464" y="0"/>
                      <wp:lineTo x="0" y="0"/>
                    </wp:wrapPolygon>
                  </wp:wrapTight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2220"/>
                          <a:stretch/>
                        </pic:blipFill>
                        <pic:spPr bwMode="auto">
                          <a:xfrm>
                            <a:off x="0" y="0"/>
                            <a:ext cx="3028950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28444CE" w14:textId="77777777" w:rsidR="00725A8F" w:rsidRPr="006F538B" w:rsidRDefault="00725A8F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</w:p>
          <w:p w14:paraId="4501278E" w14:textId="77777777" w:rsidR="000454DB" w:rsidRPr="006F538B" w:rsidRDefault="00233DDB" w:rsidP="00544A75">
            <w:pPr>
              <w:pStyle w:val="a3"/>
              <w:numPr>
                <w:ilvl w:val="0"/>
                <w:numId w:val="11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實作練習</w:t>
            </w:r>
          </w:p>
          <w:p w14:paraId="69DCFA9F" w14:textId="32355787" w:rsidR="00182474" w:rsidRDefault="00725A8F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>
              <w:rPr>
                <w:noProof/>
                <w14:ligatures w14:val="standardContextual"/>
              </w:rPr>
              <w:drawing>
                <wp:anchor distT="0" distB="0" distL="114300" distR="114300" simplePos="0" relativeHeight="251682816" behindDoc="1" locked="0" layoutInCell="1" allowOverlap="1" wp14:anchorId="5E8DA2FA" wp14:editId="41A78850">
                  <wp:simplePos x="0" y="0"/>
                  <wp:positionH relativeFrom="margin">
                    <wp:posOffset>2368550</wp:posOffset>
                  </wp:positionH>
                  <wp:positionV relativeFrom="paragraph">
                    <wp:posOffset>610235</wp:posOffset>
                  </wp:positionV>
                  <wp:extent cx="1670050" cy="872490"/>
                  <wp:effectExtent l="0" t="0" r="6350" b="3810"/>
                  <wp:wrapTight wrapText="bothSides">
                    <wp:wrapPolygon edited="0">
                      <wp:start x="0" y="0"/>
                      <wp:lineTo x="0" y="21223"/>
                      <wp:lineTo x="21436" y="21223"/>
                      <wp:lineTo x="21436" y="0"/>
                      <wp:lineTo x="0" y="0"/>
                    </wp:wrapPolygon>
                  </wp:wrapTight>
                  <wp:docPr id="29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圖片 7"/>
                          <pic:cNvPicPr/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61" t="62618" r="31431" b="20256"/>
                          <a:stretch/>
                        </pic:blipFill>
                        <pic:spPr bwMode="auto">
                          <a:xfrm>
                            <a:off x="0" y="0"/>
                            <a:ext cx="1670050" cy="8724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14:ligatures w14:val="standardContextual"/>
              </w:rPr>
              <w:drawing>
                <wp:anchor distT="0" distB="0" distL="114300" distR="114300" simplePos="0" relativeHeight="251680768" behindDoc="1" locked="0" layoutInCell="1" allowOverlap="1" wp14:anchorId="5EFB5754" wp14:editId="74AB3D77">
                  <wp:simplePos x="0" y="0"/>
                  <wp:positionH relativeFrom="margin">
                    <wp:posOffset>965200</wp:posOffset>
                  </wp:positionH>
                  <wp:positionV relativeFrom="paragraph">
                    <wp:posOffset>171450</wp:posOffset>
                  </wp:positionV>
                  <wp:extent cx="892175" cy="1727200"/>
                  <wp:effectExtent l="1588" t="0" r="4762" b="4763"/>
                  <wp:wrapTight wrapText="bothSides">
                    <wp:wrapPolygon edited="0">
                      <wp:start x="21562" y="-20"/>
                      <wp:lineTo x="346" y="-20"/>
                      <wp:lineTo x="346" y="21421"/>
                      <wp:lineTo x="21562" y="21421"/>
                      <wp:lineTo x="21562" y="-20"/>
                    </wp:wrapPolygon>
                  </wp:wrapTight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圖片 6"/>
                          <pic:cNvPicPr/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26" t="25340" r="63143" b="26319"/>
                          <a:stretch/>
                        </pic:blipFill>
                        <pic:spPr bwMode="auto">
                          <a:xfrm rot="16200000">
                            <a:off x="0" y="0"/>
                            <a:ext cx="892175" cy="172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5244D" w:rsidRPr="006F538B">
              <w:rPr>
                <w:rFonts w:ascii="Times New Roman" w:eastAsia="標楷體" w:hAnsi="Times New Roman"/>
              </w:rPr>
              <w:t>使用尺</w:t>
            </w:r>
            <w:proofErr w:type="gramStart"/>
            <w:r w:rsidR="0035244D" w:rsidRPr="006F538B">
              <w:rPr>
                <w:rFonts w:ascii="Times New Roman" w:eastAsia="標楷體" w:hAnsi="Times New Roman"/>
              </w:rPr>
              <w:t>規</w:t>
            </w:r>
            <w:proofErr w:type="gramEnd"/>
            <w:r w:rsidR="0035244D" w:rsidRPr="006F538B">
              <w:rPr>
                <w:rFonts w:ascii="Times New Roman" w:eastAsia="標楷體" w:hAnsi="Times New Roman"/>
              </w:rPr>
              <w:t>作圖，在學習單</w:t>
            </w:r>
            <w:r w:rsidR="00DF4FB0">
              <w:rPr>
                <w:rFonts w:ascii="Times New Roman" w:eastAsia="標楷體" w:hAnsi="Times New Roman" w:hint="eastAsia"/>
              </w:rPr>
              <w:t>第</w:t>
            </w:r>
            <w:r w:rsidR="00DF4FB0">
              <w:rPr>
                <w:rFonts w:ascii="Times New Roman" w:eastAsia="標楷體" w:hAnsi="Times New Roman" w:hint="eastAsia"/>
              </w:rPr>
              <w:t>4</w:t>
            </w:r>
            <w:r w:rsidR="00DF4FB0">
              <w:rPr>
                <w:rFonts w:ascii="Times New Roman" w:eastAsia="標楷體" w:hAnsi="Times New Roman" w:hint="eastAsia"/>
              </w:rPr>
              <w:t>題</w:t>
            </w:r>
            <w:r w:rsidR="00DF4FB0">
              <w:rPr>
                <w:rFonts w:ascii="Times New Roman" w:eastAsia="標楷體" w:hAnsi="Times New Roman" w:hint="eastAsia"/>
              </w:rPr>
              <w:t>-(</w:t>
            </w:r>
            <w:r w:rsidR="00DF4FB0">
              <w:rPr>
                <w:rFonts w:ascii="Times New Roman" w:eastAsia="標楷體" w:hAnsi="Times New Roman"/>
              </w:rPr>
              <w:t>6)</w:t>
            </w:r>
            <w:r w:rsidR="0035244D" w:rsidRPr="006F538B">
              <w:rPr>
                <w:rFonts w:ascii="Times New Roman" w:eastAsia="標楷體" w:hAnsi="Times New Roman"/>
              </w:rPr>
              <w:t>上精</w:t>
            </w:r>
            <w:proofErr w:type="gramStart"/>
            <w:r w:rsidR="0035244D" w:rsidRPr="006F538B">
              <w:rPr>
                <w:rFonts w:ascii="Times New Roman" w:eastAsia="標楷體" w:hAnsi="Times New Roman"/>
              </w:rPr>
              <w:t>準</w:t>
            </w:r>
            <w:proofErr w:type="gramEnd"/>
            <w:r w:rsidR="0035244D" w:rsidRPr="006F538B">
              <w:rPr>
                <w:rFonts w:ascii="Times New Roman" w:eastAsia="標楷體" w:hAnsi="Times New Roman"/>
              </w:rPr>
              <w:t>的畫出三角形的內切圓</w:t>
            </w:r>
            <w:r w:rsidR="00182474" w:rsidRPr="006F538B">
              <w:rPr>
                <w:rFonts w:ascii="Times New Roman" w:eastAsia="標楷體" w:hAnsi="Times New Roman"/>
              </w:rPr>
              <w:t>。</w:t>
            </w:r>
          </w:p>
          <w:p w14:paraId="56AF0935" w14:textId="140107C7" w:rsidR="00725A8F" w:rsidRPr="00725A8F" w:rsidRDefault="00725A8F" w:rsidP="00725A8F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069428C0" w14:textId="77777777" w:rsidR="00725A8F" w:rsidRPr="001B01A5" w:rsidRDefault="00725A8F" w:rsidP="001B01A5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594C5983" w14:textId="77777777" w:rsidR="000454DB" w:rsidRPr="006F538B" w:rsidRDefault="00182474" w:rsidP="00544A75">
            <w:pPr>
              <w:pStyle w:val="a3"/>
              <w:numPr>
                <w:ilvl w:val="0"/>
                <w:numId w:val="2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內</w:t>
            </w:r>
            <w:r w:rsidR="008E78B6" w:rsidRPr="006F538B">
              <w:rPr>
                <w:rFonts w:ascii="Times New Roman" w:eastAsia="標楷體" w:hAnsi="Times New Roman"/>
              </w:rPr>
              <w:t>心</w:t>
            </w:r>
            <w:r w:rsidRPr="006F538B">
              <w:rPr>
                <w:rFonts w:ascii="Times New Roman" w:eastAsia="標楷體" w:hAnsi="Times New Roman"/>
              </w:rPr>
              <w:t>的定義與性質</w:t>
            </w:r>
          </w:p>
          <w:p w14:paraId="56C65F20" w14:textId="3F6A3919" w:rsidR="000454DB" w:rsidRPr="001B01A5" w:rsidRDefault="001B01A5" w:rsidP="001B01A5">
            <w:pPr>
              <w:snapToGrid w:val="0"/>
              <w:spacing w:line="400" w:lineRule="exact"/>
              <w:ind w:leftChars="184" w:left="442"/>
              <w:rPr>
                <w:rFonts w:eastAsia="標楷體"/>
              </w:rPr>
            </w:pPr>
            <w:r>
              <w:rPr>
                <w:noProof/>
                <w14:ligatures w14:val="standardContextual"/>
              </w:rPr>
              <w:lastRenderedPageBreak/>
              <w:drawing>
                <wp:anchor distT="0" distB="0" distL="114300" distR="114300" simplePos="0" relativeHeight="251684864" behindDoc="1" locked="0" layoutInCell="1" allowOverlap="1" wp14:anchorId="00FA47A9" wp14:editId="620FBA04">
                  <wp:simplePos x="0" y="0"/>
                  <wp:positionH relativeFrom="column">
                    <wp:posOffset>3076575</wp:posOffset>
                  </wp:positionH>
                  <wp:positionV relativeFrom="paragraph">
                    <wp:posOffset>330835</wp:posOffset>
                  </wp:positionV>
                  <wp:extent cx="1002030" cy="1396365"/>
                  <wp:effectExtent l="0" t="6668" r="953" b="952"/>
                  <wp:wrapTight wrapText="bothSides">
                    <wp:wrapPolygon edited="0">
                      <wp:start x="21744" y="103"/>
                      <wp:lineTo x="390" y="103"/>
                      <wp:lineTo x="390" y="21320"/>
                      <wp:lineTo x="21744" y="21320"/>
                      <wp:lineTo x="21744" y="103"/>
                    </wp:wrapPolygon>
                  </wp:wrapTight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圖片 11"/>
                          <pic:cNvPicPr/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72" t="10128" r="81607" b="63496"/>
                          <a:stretch/>
                        </pic:blipFill>
                        <pic:spPr bwMode="auto">
                          <a:xfrm rot="16200000">
                            <a:off x="0" y="0"/>
                            <a:ext cx="1002030" cy="13963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eastAsia="標楷體" w:hint="eastAsia"/>
              </w:rPr>
              <w:t xml:space="preserve">    </w:t>
            </w:r>
            <w:r w:rsidR="008E78B6" w:rsidRPr="001B01A5">
              <w:rPr>
                <w:rFonts w:eastAsia="標楷體"/>
              </w:rPr>
              <w:t>學生經歷內切圓的繪圖實作後建立心像，</w:t>
            </w:r>
            <w:r w:rsidR="000454DB" w:rsidRPr="001B01A5">
              <w:rPr>
                <w:rFonts w:eastAsia="標楷體"/>
              </w:rPr>
              <w:t>接著便能有脈絡的理解</w:t>
            </w:r>
            <w:r w:rsidR="008E78B6" w:rsidRPr="001B01A5">
              <w:rPr>
                <w:rFonts w:eastAsia="標楷體"/>
              </w:rPr>
              <w:t>內心</w:t>
            </w:r>
            <w:r w:rsidR="00725A8F" w:rsidRPr="001B01A5">
              <w:rPr>
                <w:rFonts w:eastAsia="標楷體" w:hint="eastAsia"/>
              </w:rPr>
              <w:t>的</w:t>
            </w:r>
            <w:r w:rsidR="008E78B6" w:rsidRPr="001B01A5">
              <w:rPr>
                <w:rFonts w:eastAsia="標楷體"/>
              </w:rPr>
              <w:t>性質</w:t>
            </w:r>
            <w:r w:rsidR="00725A8F" w:rsidRPr="001B01A5">
              <w:rPr>
                <w:rFonts w:eastAsia="標楷體" w:hint="eastAsia"/>
              </w:rPr>
              <w:t>，進而自行給出定義：</w:t>
            </w:r>
          </w:p>
          <w:p w14:paraId="13254E53" w14:textId="5ADF8697" w:rsidR="000454DB" w:rsidRPr="006F538B" w:rsidRDefault="008E78B6" w:rsidP="001B01A5">
            <w:pPr>
              <w:pStyle w:val="a3"/>
              <w:snapToGrid w:val="0"/>
              <w:spacing w:line="400" w:lineRule="exact"/>
              <w:ind w:left="442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內心</w:t>
            </w:r>
            <w:r w:rsidR="000454DB"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內切圓的圓心。</w:t>
            </w:r>
          </w:p>
          <w:p w14:paraId="7E1774F6" w14:textId="70D202D5" w:rsidR="000454DB" w:rsidRPr="006F538B" w:rsidRDefault="008E78B6" w:rsidP="001B01A5">
            <w:pPr>
              <w:pStyle w:val="a3"/>
              <w:snapToGrid w:val="0"/>
              <w:spacing w:line="400" w:lineRule="exact"/>
              <w:ind w:left="442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位置在哪</w:t>
            </w:r>
            <w:proofErr w:type="gramStart"/>
            <w:r w:rsidRPr="006F538B">
              <w:rPr>
                <w:rFonts w:ascii="Times New Roman" w:eastAsia="標楷體" w:hAnsi="Times New Roman"/>
              </w:rPr>
              <w:t>裡</w:t>
            </w:r>
            <w:proofErr w:type="gramEnd"/>
            <w:r w:rsidR="000454DB"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到三邊都等距的地方。</w:t>
            </w:r>
          </w:p>
          <w:p w14:paraId="2B75CC95" w14:textId="3BF742CA" w:rsidR="008E78B6" w:rsidRPr="001B01A5" w:rsidRDefault="008E78B6" w:rsidP="001B01A5">
            <w:pPr>
              <w:pStyle w:val="a3"/>
              <w:snapToGrid w:val="0"/>
              <w:spacing w:line="400" w:lineRule="exact"/>
              <w:ind w:left="442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如何找到</w:t>
            </w:r>
            <w:r w:rsidR="000454DB" w:rsidRPr="006F538B">
              <w:rPr>
                <w:rFonts w:ascii="Times New Roman" w:eastAsia="標楷體" w:hAnsi="Times New Roman"/>
              </w:rPr>
              <w:sym w:font="Wingdings" w:char="F0E0"/>
            </w:r>
            <w:r w:rsidR="000454DB" w:rsidRPr="006F538B">
              <w:rPr>
                <w:rFonts w:ascii="Times New Roman" w:eastAsia="標楷體" w:hAnsi="Times New Roman"/>
              </w:rPr>
              <w:t>三條</w:t>
            </w:r>
            <w:r w:rsidRPr="006F538B">
              <w:rPr>
                <w:rFonts w:ascii="Times New Roman" w:eastAsia="標楷體" w:hAnsi="Times New Roman"/>
              </w:rPr>
              <w:t>角平分線的交點上</w:t>
            </w:r>
            <w:r w:rsidR="00D92513" w:rsidRPr="006F538B">
              <w:rPr>
                <w:rFonts w:ascii="Times New Roman" w:eastAsia="標楷體" w:hAnsi="Times New Roman"/>
              </w:rPr>
              <w:t>。</w:t>
            </w:r>
          </w:p>
          <w:p w14:paraId="3E61BAF3" w14:textId="77777777" w:rsidR="001B01A5" w:rsidRDefault="001B01A5" w:rsidP="001B01A5">
            <w:pPr>
              <w:snapToGrid w:val="0"/>
              <w:spacing w:line="400" w:lineRule="exact"/>
              <w:ind w:left="480"/>
              <w:rPr>
                <w:rFonts w:eastAsia="標楷體"/>
              </w:rPr>
            </w:pPr>
          </w:p>
          <w:p w14:paraId="4466467E" w14:textId="67BCF45F" w:rsidR="00D92513" w:rsidRPr="001B01A5" w:rsidRDefault="001B01A5" w:rsidP="001B01A5">
            <w:pPr>
              <w:pStyle w:val="a3"/>
              <w:numPr>
                <w:ilvl w:val="1"/>
                <w:numId w:val="11"/>
              </w:numPr>
              <w:snapToGrid w:val="0"/>
              <w:spacing w:line="400" w:lineRule="exact"/>
              <w:ind w:left="726" w:hanging="284"/>
              <w:rPr>
                <w:rFonts w:eastAsia="標楷體"/>
              </w:rPr>
            </w:pPr>
            <w:r w:rsidRPr="001B01A5">
              <w:rPr>
                <w:rFonts w:eastAsia="標楷體" w:hint="eastAsia"/>
              </w:rPr>
              <w:t>備註：經歷上述三堂課的概念發展後，</w:t>
            </w:r>
            <w:r w:rsidR="000461BE" w:rsidRPr="001B01A5">
              <w:rPr>
                <w:rFonts w:eastAsia="標楷體"/>
              </w:rPr>
              <w:t>最後</w:t>
            </w:r>
            <w:r w:rsidRPr="001B01A5">
              <w:rPr>
                <w:rFonts w:eastAsia="標楷體" w:hint="eastAsia"/>
              </w:rPr>
              <w:t>銜接</w:t>
            </w:r>
            <w:r w:rsidR="00D92513" w:rsidRPr="001B01A5">
              <w:rPr>
                <w:rFonts w:eastAsia="標楷體"/>
              </w:rPr>
              <w:t>到課本的例題，練習內心相關題型</w:t>
            </w:r>
            <w:r w:rsidR="00544A75" w:rsidRPr="001B01A5">
              <w:rPr>
                <w:rFonts w:eastAsia="標楷體"/>
              </w:rPr>
              <w:t>，及</w:t>
            </w:r>
            <w:r w:rsidR="00287655" w:rsidRPr="001B01A5">
              <w:rPr>
                <w:rFonts w:eastAsia="標楷體"/>
              </w:rPr>
              <w:t>真實情境</w:t>
            </w:r>
            <w:r w:rsidR="00544A75" w:rsidRPr="001B01A5">
              <w:rPr>
                <w:rFonts w:eastAsia="標楷體"/>
              </w:rPr>
              <w:t>上的應用。</w:t>
            </w:r>
          </w:p>
          <w:p w14:paraId="4FCF6051" w14:textId="77777777" w:rsidR="000461BE" w:rsidRPr="001B01A5" w:rsidRDefault="000461BE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</w:p>
          <w:p w14:paraId="7C902CC0" w14:textId="2C186C66" w:rsidR="000461BE" w:rsidRDefault="000461B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sz w:val="20"/>
                <w:szCs w:val="20"/>
              </w:rPr>
            </w:pPr>
            <w:r w:rsidRPr="006F538B">
              <w:rPr>
                <w:rFonts w:ascii="Times New Roman" w:eastAsia="標楷體" w:hAnsi="Times New Roman"/>
                <w:bdr w:val="single" w:sz="4" w:space="0" w:color="auto"/>
              </w:rPr>
              <w:t>第四節課</w:t>
            </w:r>
            <w:r w:rsidR="001B01A5" w:rsidRPr="001B01A5">
              <w:rPr>
                <w:rFonts w:ascii="Times New Roman" w:eastAsia="標楷體" w:hAnsi="Times New Roman" w:hint="eastAsia"/>
                <w:sz w:val="20"/>
                <w:szCs w:val="20"/>
              </w:rPr>
              <w:t>(</w:t>
            </w:r>
            <w:r w:rsidR="001B01A5" w:rsidRPr="001B01A5">
              <w:rPr>
                <w:rFonts w:ascii="Times New Roman" w:eastAsia="標楷體" w:hAnsi="Times New Roman" w:hint="eastAsia"/>
                <w:sz w:val="20"/>
                <w:szCs w:val="20"/>
              </w:rPr>
              <w:t>本節課教學</w:t>
            </w:r>
            <w:proofErr w:type="gramStart"/>
            <w:r w:rsidR="001B01A5" w:rsidRPr="001B01A5">
              <w:rPr>
                <w:rFonts w:ascii="Times New Roman" w:eastAsia="標楷體" w:hAnsi="Times New Roman" w:hint="eastAsia"/>
                <w:sz w:val="20"/>
                <w:szCs w:val="20"/>
              </w:rPr>
              <w:t>脈絡同第三節</w:t>
            </w:r>
            <w:proofErr w:type="gramEnd"/>
            <w:r w:rsidR="001B01A5" w:rsidRPr="001B01A5">
              <w:rPr>
                <w:rFonts w:ascii="Times New Roman" w:eastAsia="標楷體" w:hAnsi="Times New Roman" w:hint="eastAsia"/>
                <w:sz w:val="20"/>
                <w:szCs w:val="20"/>
              </w:rPr>
              <w:t>課，引導學生用相同方式思考</w:t>
            </w:r>
            <w:r w:rsidR="001B01A5" w:rsidRPr="001B01A5">
              <w:rPr>
                <w:rFonts w:ascii="Times New Roman" w:eastAsia="標楷體" w:hAnsi="Times New Roman" w:hint="eastAsia"/>
                <w:sz w:val="20"/>
                <w:szCs w:val="20"/>
              </w:rPr>
              <w:t>)</w:t>
            </w:r>
          </w:p>
          <w:p w14:paraId="400354C7" w14:textId="3547B449" w:rsidR="001A1A3C" w:rsidRPr="001B01A5" w:rsidRDefault="001A1A3C" w:rsidP="001A1A3C">
            <w:pPr>
              <w:pStyle w:val="a3"/>
              <w:snapToGrid w:val="0"/>
              <w:spacing w:line="400" w:lineRule="exact"/>
              <w:ind w:left="1152" w:hangingChars="480" w:hanging="1152"/>
              <w:rPr>
                <w:rFonts w:ascii="Times New Roman" w:eastAsia="標楷體" w:hAnsi="Times New Roman"/>
                <w:sz w:val="20"/>
                <w:szCs w:val="20"/>
                <w:bdr w:val="single" w:sz="4" w:space="0" w:color="auto"/>
              </w:rPr>
            </w:pPr>
            <w:r w:rsidRPr="001A1A3C">
              <w:rPr>
                <w:rFonts w:ascii="Times New Roman" w:eastAsia="標楷體" w:hAnsi="Times New Roman" w:hint="eastAsia"/>
              </w:rPr>
              <w:t>學習目標：</w:t>
            </w:r>
            <w:r>
              <w:rPr>
                <w:rFonts w:eastAsia="標楷體" w:hint="eastAsia"/>
              </w:rPr>
              <w:t>學生能從探究三角形與圓形的位置關係中，發現獨特且唯一存在的內切圓與外接圓，並在臆測圓心的過程中，發現「到邊等距」或「到頂點等距」的</w:t>
            </w:r>
            <w:r w:rsidR="00003C42" w:rsidRPr="00003C42">
              <w:rPr>
                <w:rFonts w:eastAsia="標楷體" w:hint="eastAsia"/>
                <w:color w:val="FF0000"/>
              </w:rPr>
              <w:t>條件</w:t>
            </w:r>
            <w:r>
              <w:rPr>
                <w:rFonts w:eastAsia="標楷體" w:hint="eastAsia"/>
              </w:rPr>
              <w:t>，進而發展出完整的內、外心性質。</w:t>
            </w:r>
          </w:p>
          <w:p w14:paraId="4756D473" w14:textId="5CBC25F6" w:rsidR="009F3AD9" w:rsidRPr="006F538B" w:rsidRDefault="000461BE" w:rsidP="00544A75">
            <w:pPr>
              <w:pStyle w:val="a3"/>
              <w:numPr>
                <w:ilvl w:val="0"/>
                <w:numId w:val="2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外接圓的探討與命名</w:t>
            </w:r>
          </w:p>
          <w:p w14:paraId="79CF0149" w14:textId="5D090122" w:rsidR="000461BE" w:rsidRPr="006F538B" w:rsidRDefault="000461BE" w:rsidP="00544A75">
            <w:pPr>
              <w:pStyle w:val="a3"/>
              <w:numPr>
                <w:ilvl w:val="0"/>
                <w:numId w:val="1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臆測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檢驗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修正：</w:t>
            </w:r>
            <w:r w:rsidR="001B01A5">
              <w:rPr>
                <w:rFonts w:ascii="Times New Roman" w:eastAsia="標楷體" w:hAnsi="Times New Roman" w:hint="eastAsia"/>
              </w:rPr>
              <w:t>(</w:t>
            </w:r>
            <w:r w:rsidR="001B01A5">
              <w:rPr>
                <w:rFonts w:ascii="Times New Roman" w:eastAsia="標楷體" w:hAnsi="Times New Roman" w:hint="eastAsia"/>
              </w:rPr>
              <w:t>外接圓</w:t>
            </w:r>
            <w:r w:rsidR="001B01A5">
              <w:rPr>
                <w:rFonts w:ascii="Times New Roman" w:eastAsia="標楷體" w:hAnsi="Times New Roman" w:hint="eastAsia"/>
              </w:rPr>
              <w:t>)</w:t>
            </w:r>
            <w:r w:rsidRPr="006F538B">
              <w:rPr>
                <w:rFonts w:ascii="Times New Roman" w:eastAsia="標楷體" w:hAnsi="Times New Roman"/>
              </w:rPr>
              <w:t>圓心在哪裡？</w:t>
            </w:r>
          </w:p>
          <w:p w14:paraId="15714CAD" w14:textId="686D0574" w:rsidR="000461BE" w:rsidRDefault="000461BE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回到交點數為</w:t>
            </w:r>
            <w:r w:rsidRPr="006F538B">
              <w:rPr>
                <w:rFonts w:ascii="Times New Roman" w:eastAsia="標楷體" w:hAnsi="Times New Roman"/>
              </w:rPr>
              <w:t>3</w:t>
            </w:r>
            <w:r w:rsidRPr="006F538B">
              <w:rPr>
                <w:rFonts w:ascii="Times New Roman" w:eastAsia="標楷體" w:hAnsi="Times New Roman"/>
              </w:rPr>
              <w:t>時的另一種特殊情況，學生會需要畫出同時同過三角形三個頂點的圓形，</w:t>
            </w:r>
            <w:r w:rsidR="001B01A5" w:rsidRPr="001B01A5">
              <w:rPr>
                <w:rFonts w:ascii="Times New Roman" w:eastAsia="標楷體" w:hAnsi="Times New Roman" w:hint="eastAsia"/>
              </w:rPr>
              <w:t>前一天回家作業先請學生使用圓規在學習單</w:t>
            </w:r>
            <w:r w:rsidR="001B01A5">
              <w:rPr>
                <w:rFonts w:ascii="Times New Roman" w:eastAsia="標楷體" w:hAnsi="Times New Roman" w:hint="eastAsia"/>
              </w:rPr>
              <w:t>5</w:t>
            </w:r>
            <w:r w:rsidR="001B01A5" w:rsidRPr="001B01A5">
              <w:rPr>
                <w:rFonts w:ascii="Times New Roman" w:eastAsia="標楷體" w:hAnsi="Times New Roman" w:hint="eastAsia"/>
              </w:rPr>
              <w:t>-(1)</w:t>
            </w:r>
            <w:r w:rsidR="001B01A5" w:rsidRPr="001B01A5">
              <w:rPr>
                <w:rFonts w:ascii="Times New Roman" w:eastAsia="標楷體" w:hAnsi="Times New Roman" w:hint="eastAsia"/>
              </w:rPr>
              <w:t>的三角形上不斷的嘗試，猜測圓心的位置來抓感覺，課堂上進行學習單</w:t>
            </w:r>
            <w:r w:rsidR="001B01A5">
              <w:rPr>
                <w:rFonts w:ascii="Times New Roman" w:eastAsia="標楷體" w:hAnsi="Times New Roman" w:hint="eastAsia"/>
              </w:rPr>
              <w:t>5</w:t>
            </w:r>
            <w:r w:rsidR="001B01A5" w:rsidRPr="001B01A5">
              <w:rPr>
                <w:rFonts w:ascii="Times New Roman" w:eastAsia="標楷體" w:hAnsi="Times New Roman" w:hint="eastAsia"/>
              </w:rPr>
              <w:t>-(2)</w:t>
            </w:r>
            <w:r w:rsidR="001B01A5" w:rsidRPr="001B01A5">
              <w:rPr>
                <w:rFonts w:ascii="Times New Roman" w:eastAsia="標楷體" w:hAnsi="Times New Roman" w:hint="eastAsia"/>
              </w:rPr>
              <w:t>，</w:t>
            </w:r>
            <w:r w:rsidR="001B01A5">
              <w:rPr>
                <w:rFonts w:ascii="Times New Roman" w:eastAsia="標楷體" w:hAnsi="Times New Roman" w:hint="eastAsia"/>
              </w:rPr>
              <w:t>使用</w:t>
            </w:r>
            <w:r w:rsidRPr="006F538B">
              <w:rPr>
                <w:rFonts w:ascii="Times New Roman" w:eastAsia="標楷體" w:hAnsi="Times New Roman"/>
              </w:rPr>
              <w:t>繪圖</w:t>
            </w:r>
            <w:r w:rsidRPr="006F538B">
              <w:rPr>
                <w:rFonts w:ascii="Times New Roman" w:eastAsia="標楷體" w:hAnsi="Times New Roman"/>
              </w:rPr>
              <w:t>APP</w:t>
            </w:r>
            <w:r w:rsidR="00A31F4A" w:rsidRPr="006F538B">
              <w:rPr>
                <w:rFonts w:ascii="Times New Roman" w:eastAsia="標楷體" w:hAnsi="Times New Roman"/>
              </w:rPr>
              <w:t>操作</w:t>
            </w:r>
            <w:r w:rsidRPr="006F538B">
              <w:rPr>
                <w:rFonts w:ascii="Times New Roman" w:eastAsia="標楷體" w:hAnsi="Times New Roman"/>
              </w:rPr>
              <w:t>：「猜測圓心的位置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拉出圓形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確認圓是否同時通過三個頂點？」，沒有成功就重畫，不斷調整位置來抓到感覺。</w:t>
            </w:r>
          </w:p>
          <w:p w14:paraId="5A67B5A4" w14:textId="780D690E" w:rsidR="00DF4FB0" w:rsidRPr="001B01A5" w:rsidRDefault="002A6C06" w:rsidP="001B01A5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rFonts w:eastAsia="標楷體"/>
                <w:noProof/>
                <w:lang w:val="zh-TW"/>
              </w:rPr>
              <mc:AlternateContent>
                <mc:Choice Requires="wpg">
                  <w:drawing>
                    <wp:anchor distT="0" distB="0" distL="114300" distR="114300" simplePos="0" relativeHeight="251671552" behindDoc="1" locked="0" layoutInCell="1" allowOverlap="1" wp14:anchorId="3C783661" wp14:editId="0113ACCE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129540</wp:posOffset>
                      </wp:positionV>
                      <wp:extent cx="3552825" cy="1981835"/>
                      <wp:effectExtent l="0" t="0" r="0" b="0"/>
                      <wp:wrapTight wrapText="bothSides">
                        <wp:wrapPolygon edited="0">
                          <wp:start x="0" y="0"/>
                          <wp:lineTo x="0" y="18063"/>
                          <wp:lineTo x="1042" y="19932"/>
                          <wp:lineTo x="1042" y="21385"/>
                          <wp:lineTo x="6254" y="21385"/>
                          <wp:lineTo x="21426" y="20970"/>
                          <wp:lineTo x="21310" y="0"/>
                          <wp:lineTo x="0" y="0"/>
                        </wp:wrapPolygon>
                      </wp:wrapTight>
                      <wp:docPr id="22" name="群組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52825" cy="1981835"/>
                                <a:chOff x="0" y="0"/>
                                <a:chExt cx="3552825" cy="1982555"/>
                              </a:xfrm>
                            </wpg:grpSpPr>
                            <wpg:grpSp>
                              <wpg:cNvPr id="8" name="群組 8"/>
                              <wpg:cNvGrpSpPr/>
                              <wpg:grpSpPr>
                                <a:xfrm>
                                  <a:off x="0" y="0"/>
                                  <a:ext cx="3484245" cy="1663065"/>
                                  <a:chOff x="0" y="0"/>
                                  <a:chExt cx="5291580" cy="244721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1" name="圖片 11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t="17009" r="612" b="27936"/>
                                  <a:stretch/>
                                </pic:blipFill>
                                <pic:spPr bwMode="auto">
                                  <a:xfrm>
                                    <a:off x="1843200" y="0"/>
                                    <a:ext cx="1605280" cy="118554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4" name="圖片 14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832610" cy="244411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5" name="圖片 15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2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2224" t="16671" r="1436" b="26825"/>
                                  <a:stretch/>
                                </pic:blipFill>
                                <pic:spPr bwMode="auto">
                                  <a:xfrm>
                                    <a:off x="1864800" y="1209600"/>
                                    <a:ext cx="1583055" cy="123761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6" name="圖片 1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3470400" y="7200"/>
                                    <a:ext cx="1821180" cy="242887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wpg:grpSp>
                            <wps:wsp>
                              <wps:cNvPr id="17" name="文字方塊 17"/>
                              <wps:cNvSpPr txBox="1"/>
                              <wps:spPr>
                                <a:xfrm>
                                  <a:off x="126825" y="1665755"/>
                                  <a:ext cx="964800" cy="316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B02FC4" w14:textId="552B4883" w:rsidR="00DF4FB0" w:rsidRPr="001C62CB" w:rsidRDefault="002A6C06" w:rsidP="00DF4FB0">
                                    <w:pPr>
                                      <w:rPr>
                                        <w:rFonts w:ascii="標楷體" w:eastAsia="標楷體" w:hAnsi="標楷體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學生上台搶答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文字方塊 18"/>
                              <wps:cNvSpPr txBox="1"/>
                              <wps:spPr>
                                <a:xfrm>
                                  <a:off x="1281600" y="468000"/>
                                  <a:ext cx="986155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254E38" w14:textId="77777777" w:rsidR="00DF4FB0" w:rsidRPr="001C62CB" w:rsidRDefault="00DF4FB0" w:rsidP="00DF4FB0">
                                    <w:pPr>
                                      <w:rPr>
                                        <w:rFonts w:ascii="標楷體" w:eastAsia="標楷體" w:hAnsi="標楷體"/>
                                        <w:sz w:val="20"/>
                                        <w:szCs w:val="20"/>
                                      </w:rPr>
                                    </w:pPr>
                                    <w:r w:rsidRPr="001C62CB"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我猜</w:t>
                                    </w:r>
                                    <w:r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圓心在</w:t>
                                    </w:r>
                                    <w:r w:rsidRPr="001C62CB"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文字方塊 20"/>
                              <wps:cNvSpPr txBox="1"/>
                              <wps:spPr>
                                <a:xfrm>
                                  <a:off x="1245600" y="1332000"/>
                                  <a:ext cx="1137600" cy="316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B366FEB" w14:textId="77777777" w:rsidR="00DF4FB0" w:rsidRPr="001C62CB" w:rsidRDefault="00DF4FB0" w:rsidP="00DF4FB0">
                                    <w:pPr>
                                      <w:rPr>
                                        <w:rFonts w:ascii="標楷體" w:eastAsia="標楷體" w:hAnsi="標楷體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咦</w:t>
                                    </w:r>
                                    <w:r w:rsidRPr="001C62CB"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？會成功嗎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文字方塊 21"/>
                              <wps:cNvSpPr txBox="1"/>
                              <wps:spPr>
                                <a:xfrm>
                                  <a:off x="2294925" y="1648800"/>
                                  <a:ext cx="1257900" cy="3162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2705F57" w14:textId="2076ECD4" w:rsidR="00DF4FB0" w:rsidRPr="001C62CB" w:rsidRDefault="00DF4FB0" w:rsidP="00DF4FB0">
                                    <w:pPr>
                                      <w:rPr>
                                        <w:rFonts w:ascii="標楷體" w:eastAsia="標楷體" w:hAnsi="標楷體"/>
                                        <w:sz w:val="20"/>
                                        <w:szCs w:val="20"/>
                                      </w:rPr>
                                    </w:pPr>
                                    <w:r w:rsidRPr="001C62CB"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成功</w:t>
                                    </w:r>
                                    <w:r w:rsidR="002A6C06">
                                      <w:rPr>
                                        <w:rFonts w:ascii="標楷體" w:eastAsia="標楷體" w:hAnsi="標楷體" w:hint="eastAsia"/>
                                        <w:sz w:val="20"/>
                                        <w:szCs w:val="20"/>
                                      </w:rPr>
                                      <w:t>畫出外接圓！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783661" id="群組 22" o:spid="_x0000_s1028" style="position:absolute;margin-left:32.1pt;margin-top:10.2pt;width:279.75pt;height:156.05pt;z-index:-251644928;mso-width-relative:margin;mso-height-relative:margin" coordsize="35528,1982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">
                      <v:group id="群組 8" o:spid="_x0000_s1029" style="position:absolute;width:34842;height:16630" coordsize="52915,24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圖片 11" o:spid="_x0000_s1030" type="#_x0000_t75" style="position:absolute;left:18432;width:16052;height:11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">
                          <v:imagedata r:id="rId30" o:title="" croptop="11147f" cropbottom="18308f" cropright="401f"/>
                        </v:shape>
                        <v:shape id="圖片 14" o:spid="_x0000_s1031" type="#_x0000_t75" style="position:absolute;width:18326;height:244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">
                          <v:imagedata r:id="rId31" o:title=""/>
                        </v:shape>
                        <v:shape id="圖片 15" o:spid="_x0000_s1032" type="#_x0000_t75" style="position:absolute;left:18648;top:12096;width:15830;height:123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">
                          <v:imagedata r:id="rId32" o:title="" croptop="10926f" cropbottom="17580f" cropleft="1458f" cropright="941f"/>
                        </v:shape>
                        <v:shape id="圖片 16" o:spid="_x0000_s1033" type="#_x0000_t75" style="position:absolute;left:34704;top:72;width:18211;height:24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">
                          <v:imagedata r:id="rId33" o:title=""/>
                        </v:shape>
                      </v:group>
                      <v:shape id="文字方塊 17" o:spid="_x0000_s1034" type="#_x0000_t202" style="position:absolute;left:1268;top:16657;width:9648;height:3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57B02FC4" w14:textId="552B4883" w:rsidR="00DF4FB0" w:rsidRPr="001C62CB" w:rsidRDefault="002A6C06" w:rsidP="00DF4FB0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學生上台搶答</w:t>
                              </w:r>
                            </w:p>
                          </w:txbxContent>
                        </v:textbox>
                      </v:shape>
                      <v:shape id="文字方塊 18" o:spid="_x0000_s1035" type="#_x0000_t202" style="position:absolute;left:12816;top:4680;width:9861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    <v:textbox>
                          <w:txbxContent>
                            <w:p w14:paraId="1D254E38" w14:textId="77777777" w:rsidR="00DF4FB0" w:rsidRPr="001C62CB" w:rsidRDefault="00DF4FB0" w:rsidP="00DF4FB0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 w:rsidRPr="001C62CB"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我猜</w:t>
                              </w:r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圓心在</w:t>
                              </w:r>
                              <w:r w:rsidRPr="001C62CB"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這</w:t>
                              </w:r>
                            </w:p>
                          </w:txbxContent>
                        </v:textbox>
                      </v:shape>
                      <v:shape id="文字方塊 20" o:spid="_x0000_s1036" type="#_x0000_t202" style="position:absolute;left:12456;top:13320;width:11376;height:3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3B366FEB" w14:textId="77777777" w:rsidR="00DF4FB0" w:rsidRPr="001C62CB" w:rsidRDefault="00DF4FB0" w:rsidP="00DF4FB0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咦</w:t>
                              </w:r>
                              <w:r w:rsidRPr="001C62CB"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？會成功嗎？</w:t>
                              </w:r>
                            </w:p>
                          </w:txbxContent>
                        </v:textbox>
                      </v:shape>
                      <v:shape id="文字方塊 21" o:spid="_x0000_s1037" type="#_x0000_t202" style="position:absolute;left:22949;top:16488;width:1257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<v:textbox>
                          <w:txbxContent>
                            <w:p w14:paraId="32705F57" w14:textId="2076ECD4" w:rsidR="00DF4FB0" w:rsidRPr="001C62CB" w:rsidRDefault="00DF4FB0" w:rsidP="00DF4FB0">
                              <w:pPr>
                                <w:rPr>
                                  <w:rFonts w:ascii="標楷體" w:eastAsia="標楷體" w:hAnsi="標楷體"/>
                                  <w:sz w:val="20"/>
                                  <w:szCs w:val="20"/>
                                </w:rPr>
                              </w:pPr>
                              <w:r w:rsidRPr="001C62CB"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成功</w:t>
                              </w:r>
                              <w:r w:rsidR="002A6C06">
                                <w:rPr>
                                  <w:rFonts w:ascii="標楷體" w:eastAsia="標楷體" w:hAnsi="標楷體" w:hint="eastAsia"/>
                                  <w:sz w:val="20"/>
                                  <w:szCs w:val="20"/>
                                </w:rPr>
                                <w:t>畫出外接圓！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75A7622C" wp14:editId="358423C4">
                      <wp:simplePos x="0" y="0"/>
                      <wp:positionH relativeFrom="column">
                        <wp:posOffset>1617345</wp:posOffset>
                      </wp:positionH>
                      <wp:positionV relativeFrom="paragraph">
                        <wp:posOffset>1767841</wp:posOffset>
                      </wp:positionV>
                      <wp:extent cx="1104900" cy="514350"/>
                      <wp:effectExtent l="0" t="0" r="0" b="0"/>
                      <wp:wrapNone/>
                      <wp:docPr id="35" name="文字方塊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04900" cy="5143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237F4A8" w14:textId="5675A619" w:rsidR="002A6C06" w:rsidRPr="001C62CB" w:rsidRDefault="002A6C06" w:rsidP="002A6C06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猜測圓心位置，並慢慢</w:t>
                                  </w:r>
                                  <w:proofErr w:type="gramStart"/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把圓拉大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A7622C" id="文字方塊 35" o:spid="_x0000_s1038" type="#_x0000_t202" style="position:absolute;margin-left:127.35pt;margin-top:139.2pt;width:87pt;height:40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" filled="f" stroked="f" strokeweight=".5pt">
                      <v:textbox>
                        <w:txbxContent>
                          <w:p w14:paraId="4237F4A8" w14:textId="5675A619" w:rsidR="002A6C06" w:rsidRPr="001C62CB" w:rsidRDefault="002A6C06" w:rsidP="002A6C06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猜測圓心位置，並慢慢</w:t>
                            </w:r>
                            <w:proofErr w:type="gramStart"/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把圓拉大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69745C4" w14:textId="64DC2A3D" w:rsidR="000461BE" w:rsidRPr="006F538B" w:rsidRDefault="000461BE" w:rsidP="00544A75">
            <w:pPr>
              <w:pStyle w:val="a3"/>
              <w:numPr>
                <w:ilvl w:val="0"/>
                <w:numId w:val="1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proofErr w:type="gramStart"/>
            <w:r w:rsidRPr="006F538B">
              <w:rPr>
                <w:rFonts w:ascii="Times New Roman" w:eastAsia="標楷體" w:hAnsi="Times New Roman"/>
              </w:rPr>
              <w:t>釐</w:t>
            </w:r>
            <w:proofErr w:type="gramEnd"/>
            <w:r w:rsidRPr="006F538B">
              <w:rPr>
                <w:rFonts w:ascii="Times New Roman" w:eastAsia="標楷體" w:hAnsi="Times New Roman"/>
              </w:rPr>
              <w:t>清數學脈絡</w:t>
            </w:r>
          </w:p>
          <w:p w14:paraId="645C3D87" w14:textId="77777777" w:rsidR="000461BE" w:rsidRPr="006F538B" w:rsidRDefault="000461BE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教師透過以下提問，協助學生進行數學思考：</w:t>
            </w:r>
          </w:p>
          <w:p w14:paraId="63779C4B" w14:textId="5402F5A1" w:rsidR="00A31F4A" w:rsidRPr="006F538B" w:rsidRDefault="00A31F4A" w:rsidP="00544A75">
            <w:pPr>
              <w:pStyle w:val="a3"/>
              <w:numPr>
                <w:ilvl w:val="0"/>
                <w:numId w:val="17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所有的三角形都能畫出同時通過三個頂點</w:t>
            </w:r>
            <w:proofErr w:type="gramStart"/>
            <w:r w:rsidRPr="006F538B">
              <w:rPr>
                <w:rFonts w:ascii="Times New Roman" w:eastAsia="標楷體" w:hAnsi="Times New Roman"/>
              </w:rPr>
              <w:t>的圓嗎</w:t>
            </w:r>
            <w:proofErr w:type="gramEnd"/>
            <w:r w:rsidRPr="006F538B">
              <w:rPr>
                <w:rFonts w:ascii="Times New Roman" w:eastAsia="標楷體" w:hAnsi="Times New Roman"/>
              </w:rPr>
              <w:t>？</w:t>
            </w:r>
            <w:r w:rsidRPr="006F538B">
              <w:rPr>
                <w:rFonts w:ascii="Times New Roman" w:eastAsia="標楷體" w:hAnsi="Times New Roman"/>
              </w:rPr>
              <w:t>(</w:t>
            </w:r>
            <w:r w:rsidRPr="006F538B">
              <w:rPr>
                <w:rFonts w:ascii="Times New Roman" w:eastAsia="標楷體" w:hAnsi="Times New Roman"/>
              </w:rPr>
              <w:t>這裡可分配組員畫不同的三角形</w:t>
            </w:r>
            <w:r w:rsidRPr="006F538B">
              <w:rPr>
                <w:rFonts w:ascii="Times New Roman" w:eastAsia="標楷體" w:hAnsi="Times New Roman"/>
              </w:rPr>
              <w:t>-</w:t>
            </w:r>
            <w:r w:rsidRPr="006F538B">
              <w:rPr>
                <w:rFonts w:ascii="Times New Roman" w:eastAsia="標楷體" w:hAnsi="Times New Roman"/>
              </w:rPr>
              <w:t>銳角、直角、鈍角，再互相觀察彼此的圖形。</w:t>
            </w:r>
            <w:r w:rsidRPr="006F538B">
              <w:rPr>
                <w:rFonts w:ascii="Times New Roman" w:eastAsia="標楷體" w:hAnsi="Times New Roman"/>
              </w:rPr>
              <w:t>)</w:t>
            </w:r>
          </w:p>
          <w:p w14:paraId="41B14F44" w14:textId="247CD156" w:rsidR="000461BE" w:rsidRPr="006F538B" w:rsidRDefault="000461BE" w:rsidP="00544A75">
            <w:pPr>
              <w:pStyle w:val="a3"/>
              <w:numPr>
                <w:ilvl w:val="0"/>
                <w:numId w:val="17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lastRenderedPageBreak/>
              <w:t>當你猜測圓心位置時，你的眼睛會關注哪些地方？</w:t>
            </w:r>
            <w:r w:rsidRPr="006F538B">
              <w:rPr>
                <w:rFonts w:ascii="Times New Roman" w:eastAsia="標楷體" w:hAnsi="Times New Roman"/>
              </w:rPr>
              <w:t>(A</w:t>
            </w:r>
            <w:r w:rsidRPr="006F538B">
              <w:rPr>
                <w:rFonts w:ascii="Times New Roman" w:eastAsia="標楷體" w:hAnsi="Times New Roman"/>
              </w:rPr>
              <w:t>：要到三個頂點都一樣遠</w:t>
            </w:r>
            <w:r w:rsidRPr="006F538B">
              <w:rPr>
                <w:rFonts w:ascii="Times New Roman" w:eastAsia="標楷體" w:hAnsi="Times New Roman"/>
              </w:rPr>
              <w:t>)</w:t>
            </w:r>
          </w:p>
          <w:p w14:paraId="4A1BF3F4" w14:textId="00810667" w:rsidR="000461BE" w:rsidRPr="006F538B" w:rsidRDefault="00A31F4A" w:rsidP="00A31F4A">
            <w:pPr>
              <w:pStyle w:val="a3"/>
              <w:numPr>
                <w:ilvl w:val="0"/>
                <w:numId w:val="17"/>
              </w:numPr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除了猜測之外，有什麼方法可以精</w:t>
            </w:r>
            <w:proofErr w:type="gramStart"/>
            <w:r w:rsidRPr="006F538B">
              <w:rPr>
                <w:rFonts w:ascii="Times New Roman" w:eastAsia="標楷體" w:hAnsi="Times New Roman"/>
              </w:rPr>
              <w:t>準</w:t>
            </w:r>
            <w:proofErr w:type="gramEnd"/>
            <w:r w:rsidRPr="006F538B">
              <w:rPr>
                <w:rFonts w:ascii="Times New Roman" w:eastAsia="標楷體" w:hAnsi="Times New Roman"/>
              </w:rPr>
              <w:t>的找到與三個頂點都一樣遠的點？</w:t>
            </w:r>
            <w:r w:rsidR="000461BE" w:rsidRPr="006F538B">
              <w:rPr>
                <w:rFonts w:ascii="Times New Roman" w:eastAsia="標楷體" w:hAnsi="Times New Roman"/>
              </w:rPr>
              <w:t>(</w:t>
            </w:r>
            <w:r w:rsidR="000461BE" w:rsidRPr="006F538B">
              <w:rPr>
                <w:rFonts w:ascii="Times New Roman" w:eastAsia="標楷體" w:hAnsi="Times New Roman"/>
              </w:rPr>
              <w:t>進到數學性質的運用</w:t>
            </w:r>
            <w:r w:rsidR="000461BE" w:rsidRPr="006F538B">
              <w:rPr>
                <w:rFonts w:ascii="Times New Roman" w:eastAsia="標楷體" w:hAnsi="Times New Roman"/>
              </w:rPr>
              <w:t>)</w:t>
            </w:r>
          </w:p>
          <w:p w14:paraId="2D6AB00F" w14:textId="77777777" w:rsidR="000461BE" w:rsidRPr="006F538B" w:rsidRDefault="000461BE" w:rsidP="00544A75">
            <w:pPr>
              <w:pStyle w:val="a3"/>
              <w:numPr>
                <w:ilvl w:val="0"/>
                <w:numId w:val="1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運用數學性質解決問題</w:t>
            </w:r>
          </w:p>
          <w:p w14:paraId="70F0EFCF" w14:textId="5978F725" w:rsidR="000461BE" w:rsidRPr="006F538B" w:rsidRDefault="000461BE" w:rsidP="00544A75">
            <w:pPr>
              <w:pStyle w:val="a3"/>
              <w:numPr>
                <w:ilvl w:val="0"/>
                <w:numId w:val="18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欲解決到三頂點等距，先從到兩點等距開始引導，想要到兩個點一樣遠，就必須在兩點的</w:t>
            </w:r>
            <w:proofErr w:type="gramStart"/>
            <w:r w:rsidRPr="006F538B">
              <w:rPr>
                <w:rFonts w:ascii="Times New Roman" w:eastAsia="標楷體" w:hAnsi="Times New Roman"/>
              </w:rPr>
              <w:t>中間，</w:t>
            </w:r>
            <w:proofErr w:type="gramEnd"/>
            <w:r w:rsidRPr="006F538B">
              <w:rPr>
                <w:rFonts w:ascii="Times New Roman" w:eastAsia="標楷體" w:hAnsi="Times New Roman"/>
              </w:rPr>
              <w:t>也就是在必須在中垂線上</w:t>
            </w:r>
            <w:r w:rsidRPr="006F538B">
              <w:rPr>
                <w:rFonts w:ascii="Times New Roman" w:eastAsia="標楷體" w:hAnsi="Times New Roman"/>
              </w:rPr>
              <w:t>(</w:t>
            </w:r>
            <w:r w:rsidRPr="006F538B">
              <w:rPr>
                <w:rFonts w:ascii="Times New Roman" w:eastAsia="標楷體" w:hAnsi="Times New Roman"/>
              </w:rPr>
              <w:t>教師視情況複習中垂線性質</w:t>
            </w:r>
            <w:r w:rsidRPr="006F538B">
              <w:rPr>
                <w:rFonts w:ascii="Times New Roman" w:eastAsia="標楷體" w:hAnsi="Times New Roman"/>
              </w:rPr>
              <w:t>)</w:t>
            </w:r>
            <w:r w:rsidRPr="006F538B">
              <w:rPr>
                <w:rFonts w:ascii="Times New Roman" w:eastAsia="標楷體" w:hAnsi="Times New Roman"/>
              </w:rPr>
              <w:t>。</w:t>
            </w:r>
          </w:p>
          <w:p w14:paraId="662CD986" w14:textId="40141900" w:rsidR="000461BE" w:rsidRPr="006F538B" w:rsidRDefault="000461BE" w:rsidP="00544A75">
            <w:pPr>
              <w:pStyle w:val="a3"/>
              <w:numPr>
                <w:ilvl w:val="0"/>
                <w:numId w:val="18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引導學生思考如何求出到三頂點等距的精</w:t>
            </w:r>
            <w:proofErr w:type="gramStart"/>
            <w:r w:rsidRPr="006F538B">
              <w:rPr>
                <w:rFonts w:ascii="Times New Roman" w:eastAsia="標楷體" w:hAnsi="Times New Roman"/>
              </w:rPr>
              <w:t>準</w:t>
            </w:r>
            <w:proofErr w:type="gramEnd"/>
            <w:r w:rsidRPr="006F538B">
              <w:rPr>
                <w:rFonts w:ascii="Times New Roman" w:eastAsia="標楷體" w:hAnsi="Times New Roman"/>
              </w:rPr>
              <w:t>位置：兩邊中垂線的交點。</w:t>
            </w:r>
          </w:p>
          <w:p w14:paraId="61A1D74C" w14:textId="22961862" w:rsidR="000461BE" w:rsidRDefault="000461BE" w:rsidP="00544A75">
            <w:pPr>
              <w:pStyle w:val="a3"/>
              <w:numPr>
                <w:ilvl w:val="0"/>
                <w:numId w:val="18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討論第三邊中垂線是否也會通過這個點。</w:t>
            </w:r>
          </w:p>
          <w:p w14:paraId="7EE25B66" w14:textId="5E0FE493" w:rsidR="00A13F90" w:rsidRDefault="00A13F90" w:rsidP="00A13F90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noProof/>
                <w14:ligatures w14:val="standardContextual"/>
              </w:rPr>
              <w:drawing>
                <wp:anchor distT="0" distB="0" distL="114300" distR="114300" simplePos="0" relativeHeight="251686912" behindDoc="1" locked="0" layoutInCell="1" allowOverlap="1" wp14:anchorId="23DEB8F3" wp14:editId="468AFC21">
                  <wp:simplePos x="0" y="0"/>
                  <wp:positionH relativeFrom="margin">
                    <wp:posOffset>740665</wp:posOffset>
                  </wp:positionH>
                  <wp:positionV relativeFrom="paragraph">
                    <wp:posOffset>126355</wp:posOffset>
                  </wp:positionV>
                  <wp:extent cx="3145790" cy="1026160"/>
                  <wp:effectExtent l="0" t="0" r="0" b="2540"/>
                  <wp:wrapTight wrapText="bothSides">
                    <wp:wrapPolygon edited="0">
                      <wp:start x="0" y="0"/>
                      <wp:lineTo x="0" y="21252"/>
                      <wp:lineTo x="21452" y="21252"/>
                      <wp:lineTo x="21452" y="0"/>
                      <wp:lineTo x="0" y="0"/>
                    </wp:wrapPolygon>
                  </wp:wrapTight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圖片 14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788" t="38245" r="19694" b="45474"/>
                          <a:stretch/>
                        </pic:blipFill>
                        <pic:spPr bwMode="auto">
                          <a:xfrm>
                            <a:off x="0" y="0"/>
                            <a:ext cx="3145790" cy="10261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96102A2" w14:textId="002CEE1C" w:rsidR="00A13F90" w:rsidRDefault="00A13F90" w:rsidP="00A13F90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2162287F" w14:textId="4DB850A6" w:rsidR="00A13F90" w:rsidRDefault="00A13F90" w:rsidP="00A13F90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32FAD935" w14:textId="77777777" w:rsidR="00A13F90" w:rsidRPr="00A13F90" w:rsidRDefault="00A13F90" w:rsidP="00A13F90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18CD74D9" w14:textId="77777777" w:rsidR="000461BE" w:rsidRPr="006F538B" w:rsidRDefault="000461BE" w:rsidP="00544A75">
            <w:pPr>
              <w:pStyle w:val="a3"/>
              <w:numPr>
                <w:ilvl w:val="0"/>
                <w:numId w:val="1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命名賦予數學意義</w:t>
            </w:r>
          </w:p>
          <w:p w14:paraId="1D087470" w14:textId="2A6F687B" w:rsidR="000461BE" w:rsidRPr="006F538B" w:rsidRDefault="000461BE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找到與三頂點都等距的點作為圓心，就能畫出同時通過三個頂點的圓，那麼這個點及這個圓，我們可以如何命名它？引導學生提出想法，並收斂至外接圓及外心這兩</w:t>
            </w:r>
            <w:proofErr w:type="gramStart"/>
            <w:r w:rsidRPr="006F538B">
              <w:rPr>
                <w:rFonts w:ascii="Times New Roman" w:eastAsia="標楷體" w:hAnsi="Times New Roman"/>
              </w:rPr>
              <w:t>個</w:t>
            </w:r>
            <w:proofErr w:type="gramEnd"/>
            <w:r w:rsidRPr="006F538B">
              <w:rPr>
                <w:rFonts w:ascii="Times New Roman" w:eastAsia="標楷體" w:hAnsi="Times New Roman"/>
              </w:rPr>
              <w:t>正式的數學名詞。</w:t>
            </w:r>
            <w:r w:rsidR="001B01A5">
              <w:rPr>
                <w:rFonts w:ascii="Times New Roman" w:eastAsia="標楷體" w:hAnsi="Times New Roman" w:hint="eastAsia"/>
              </w:rPr>
              <w:t>(</w:t>
            </w:r>
            <w:r w:rsidR="001B01A5">
              <w:rPr>
                <w:rFonts w:ascii="Times New Roman" w:eastAsia="標楷體" w:hAnsi="Times New Roman" w:hint="eastAsia"/>
              </w:rPr>
              <w:t>填入學習單第</w:t>
            </w:r>
            <w:r w:rsidR="002B736E">
              <w:rPr>
                <w:rFonts w:ascii="Times New Roman" w:eastAsia="標楷體" w:hAnsi="Times New Roman" w:hint="eastAsia"/>
              </w:rPr>
              <w:t>5</w:t>
            </w:r>
            <w:r w:rsidR="001B01A5">
              <w:rPr>
                <w:rFonts w:ascii="Times New Roman" w:eastAsia="標楷體" w:hAnsi="Times New Roman" w:hint="eastAsia"/>
              </w:rPr>
              <w:t>題</w:t>
            </w:r>
            <w:r w:rsidR="001B01A5">
              <w:rPr>
                <w:rFonts w:ascii="Times New Roman" w:eastAsia="標楷體" w:hAnsi="Times New Roman" w:hint="eastAsia"/>
              </w:rPr>
              <w:t>)</w:t>
            </w:r>
          </w:p>
          <w:p w14:paraId="6867AABA" w14:textId="71D8DD32" w:rsidR="000461BE" w:rsidRPr="006F538B" w:rsidRDefault="000461BE" w:rsidP="00544A75">
            <w:pPr>
              <w:pStyle w:val="a3"/>
              <w:numPr>
                <w:ilvl w:val="0"/>
                <w:numId w:val="16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實作練習</w:t>
            </w:r>
          </w:p>
          <w:p w14:paraId="6C0D8AB1" w14:textId="7EC96085" w:rsidR="000461BE" w:rsidRDefault="00A13F90" w:rsidP="00544A75">
            <w:pPr>
              <w:pStyle w:val="a3"/>
              <w:snapToGrid w:val="0"/>
              <w:spacing w:line="400" w:lineRule="exact"/>
              <w:ind w:left="840"/>
              <w:rPr>
                <w:rFonts w:ascii="Times New Roman" w:eastAsia="標楷體" w:hAnsi="Times New Roman"/>
              </w:rPr>
            </w:pPr>
            <w:r>
              <w:rPr>
                <w:noProof/>
                <w14:ligatures w14:val="standardContextual"/>
              </w:rPr>
              <w:drawing>
                <wp:anchor distT="0" distB="0" distL="114300" distR="114300" simplePos="0" relativeHeight="251687936" behindDoc="1" locked="0" layoutInCell="1" allowOverlap="1" wp14:anchorId="476B56AC" wp14:editId="2B483CF4">
                  <wp:simplePos x="0" y="0"/>
                  <wp:positionH relativeFrom="column">
                    <wp:posOffset>503545</wp:posOffset>
                  </wp:positionH>
                  <wp:positionV relativeFrom="paragraph">
                    <wp:posOffset>637765</wp:posOffset>
                  </wp:positionV>
                  <wp:extent cx="3502025" cy="1677035"/>
                  <wp:effectExtent l="0" t="0" r="3175" b="0"/>
                  <wp:wrapTight wrapText="bothSides">
                    <wp:wrapPolygon edited="0">
                      <wp:start x="0" y="0"/>
                      <wp:lineTo x="0" y="21346"/>
                      <wp:lineTo x="21502" y="21346"/>
                      <wp:lineTo x="21502" y="0"/>
                      <wp:lineTo x="0" y="0"/>
                    </wp:wrapPolygon>
                  </wp:wrapTight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圖片 16"/>
                          <pic:cNvPicPr/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71" t="52255" r="6661" b="17297"/>
                          <a:stretch/>
                        </pic:blipFill>
                        <pic:spPr bwMode="auto">
                          <a:xfrm>
                            <a:off x="0" y="0"/>
                            <a:ext cx="3502025" cy="16770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61BE" w:rsidRPr="006F538B">
              <w:rPr>
                <w:rFonts w:ascii="Times New Roman" w:eastAsia="標楷體" w:hAnsi="Times New Roman"/>
              </w:rPr>
              <w:t>使用尺</w:t>
            </w:r>
            <w:proofErr w:type="gramStart"/>
            <w:r w:rsidR="000461BE" w:rsidRPr="006F538B">
              <w:rPr>
                <w:rFonts w:ascii="Times New Roman" w:eastAsia="標楷體" w:hAnsi="Times New Roman"/>
              </w:rPr>
              <w:t>規</w:t>
            </w:r>
            <w:proofErr w:type="gramEnd"/>
            <w:r w:rsidR="000461BE" w:rsidRPr="006F538B">
              <w:rPr>
                <w:rFonts w:ascii="Times New Roman" w:eastAsia="標楷體" w:hAnsi="Times New Roman"/>
              </w:rPr>
              <w:t>作圖，在學習單上精</w:t>
            </w:r>
            <w:proofErr w:type="gramStart"/>
            <w:r w:rsidR="000461BE" w:rsidRPr="006F538B">
              <w:rPr>
                <w:rFonts w:ascii="Times New Roman" w:eastAsia="標楷體" w:hAnsi="Times New Roman"/>
              </w:rPr>
              <w:t>準</w:t>
            </w:r>
            <w:proofErr w:type="gramEnd"/>
            <w:r w:rsidR="000461BE" w:rsidRPr="006F538B">
              <w:rPr>
                <w:rFonts w:ascii="Times New Roman" w:eastAsia="標楷體" w:hAnsi="Times New Roman"/>
              </w:rPr>
              <w:t>的畫出</w:t>
            </w:r>
            <w:r w:rsidR="00544A75" w:rsidRPr="006F538B">
              <w:rPr>
                <w:rFonts w:ascii="Times New Roman" w:eastAsia="標楷體" w:hAnsi="Times New Roman"/>
              </w:rPr>
              <w:t>鈍角、直角、銳角</w:t>
            </w:r>
            <w:r w:rsidR="000461BE" w:rsidRPr="006F538B">
              <w:rPr>
                <w:rFonts w:ascii="Times New Roman" w:eastAsia="標楷體" w:hAnsi="Times New Roman"/>
              </w:rPr>
              <w:t>三角形的外接圓</w:t>
            </w:r>
            <w:r w:rsidR="00544A75" w:rsidRPr="006F538B">
              <w:rPr>
                <w:rFonts w:ascii="Times New Roman" w:eastAsia="標楷體" w:hAnsi="Times New Roman"/>
              </w:rPr>
              <w:t>，並探討外心位置的變化。</w:t>
            </w:r>
          </w:p>
          <w:p w14:paraId="07737B52" w14:textId="77777777" w:rsidR="001B01A5" w:rsidRPr="00A13F90" w:rsidRDefault="001B01A5" w:rsidP="00A13F90">
            <w:pPr>
              <w:snapToGrid w:val="0"/>
              <w:spacing w:line="400" w:lineRule="exact"/>
              <w:rPr>
                <w:rFonts w:eastAsia="標楷體"/>
              </w:rPr>
            </w:pPr>
          </w:p>
          <w:p w14:paraId="5E8EA26F" w14:textId="141AFC95" w:rsidR="000461BE" w:rsidRPr="006F538B" w:rsidRDefault="000461BE" w:rsidP="00544A75">
            <w:pPr>
              <w:pStyle w:val="a3"/>
              <w:numPr>
                <w:ilvl w:val="0"/>
                <w:numId w:val="2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外心的定義與性質</w:t>
            </w:r>
          </w:p>
          <w:p w14:paraId="20FA592A" w14:textId="71B81D6C" w:rsidR="000461BE" w:rsidRPr="00A13F90" w:rsidRDefault="00A13F90" w:rsidP="00A13F90">
            <w:pPr>
              <w:snapToGrid w:val="0"/>
              <w:spacing w:line="400" w:lineRule="exact"/>
              <w:ind w:leftChars="184" w:left="442"/>
              <w:rPr>
                <w:rFonts w:eastAsia="標楷體"/>
              </w:rPr>
            </w:pPr>
            <w:r>
              <w:rPr>
                <w:noProof/>
                <w14:ligatures w14:val="standardContextual"/>
              </w:rPr>
              <w:lastRenderedPageBreak/>
              <w:drawing>
                <wp:anchor distT="0" distB="0" distL="114300" distR="114300" simplePos="0" relativeHeight="251689984" behindDoc="1" locked="0" layoutInCell="1" allowOverlap="1" wp14:anchorId="0F65602B" wp14:editId="14E04E29">
                  <wp:simplePos x="0" y="0"/>
                  <wp:positionH relativeFrom="column">
                    <wp:posOffset>2607945</wp:posOffset>
                  </wp:positionH>
                  <wp:positionV relativeFrom="paragraph">
                    <wp:posOffset>90805</wp:posOffset>
                  </wp:positionV>
                  <wp:extent cx="1003300" cy="2230755"/>
                  <wp:effectExtent l="0" t="4128" r="2223" b="2222"/>
                  <wp:wrapTight wrapText="bothSides">
                    <wp:wrapPolygon edited="0">
                      <wp:start x="21689" y="40"/>
                      <wp:lineTo x="362" y="40"/>
                      <wp:lineTo x="362" y="21437"/>
                      <wp:lineTo x="21689" y="21437"/>
                      <wp:lineTo x="21689" y="40"/>
                    </wp:wrapPolygon>
                  </wp:wrapTight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圖片 15"/>
                          <pic:cNvPicPr/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58" t="9001" r="79973" b="47510"/>
                          <a:stretch/>
                        </pic:blipFill>
                        <pic:spPr bwMode="auto">
                          <a:xfrm rot="16200000">
                            <a:off x="0" y="0"/>
                            <a:ext cx="1003300" cy="22307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eastAsia="標楷體" w:hint="eastAsia"/>
              </w:rPr>
              <w:t xml:space="preserve">    </w:t>
            </w:r>
            <w:r w:rsidRPr="00A13F90">
              <w:rPr>
                <w:rFonts w:eastAsia="標楷體" w:hint="eastAsia"/>
              </w:rPr>
              <w:t>學生經歷</w:t>
            </w:r>
            <w:r>
              <w:rPr>
                <w:rFonts w:eastAsia="標楷體" w:hint="eastAsia"/>
              </w:rPr>
              <w:t>外接</w:t>
            </w:r>
            <w:r w:rsidRPr="00A13F90">
              <w:rPr>
                <w:rFonts w:eastAsia="標楷體" w:hint="eastAsia"/>
              </w:rPr>
              <w:t>圓的繪圖實作後建立心像，接著便能有脈絡的理解</w:t>
            </w:r>
            <w:r>
              <w:rPr>
                <w:rFonts w:eastAsia="標楷體" w:hint="eastAsia"/>
              </w:rPr>
              <w:t>外</w:t>
            </w:r>
            <w:r w:rsidRPr="00A13F90">
              <w:rPr>
                <w:rFonts w:eastAsia="標楷體" w:hint="eastAsia"/>
              </w:rPr>
              <w:t>心的性質，進而自行給出定義：</w:t>
            </w:r>
          </w:p>
          <w:p w14:paraId="3F3B55C2" w14:textId="16D61201" w:rsidR="000461BE" w:rsidRPr="006F538B" w:rsidRDefault="000461BE" w:rsidP="00A13F90">
            <w:pPr>
              <w:pStyle w:val="a3"/>
              <w:snapToGrid w:val="0"/>
              <w:spacing w:line="400" w:lineRule="exact"/>
              <w:ind w:left="442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外心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外接圓的圓心。</w:t>
            </w:r>
          </w:p>
          <w:p w14:paraId="6255C17A" w14:textId="0BAF804C" w:rsidR="000461BE" w:rsidRPr="006F538B" w:rsidRDefault="000461BE" w:rsidP="00A13F90">
            <w:pPr>
              <w:pStyle w:val="a3"/>
              <w:snapToGrid w:val="0"/>
              <w:spacing w:line="400" w:lineRule="exact"/>
              <w:ind w:left="442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位置在哪</w:t>
            </w:r>
            <w:proofErr w:type="gramStart"/>
            <w:r w:rsidRPr="006F538B">
              <w:rPr>
                <w:rFonts w:ascii="Times New Roman" w:eastAsia="標楷體" w:hAnsi="Times New Roman"/>
              </w:rPr>
              <w:t>裡</w:t>
            </w:r>
            <w:proofErr w:type="gramEnd"/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到三頂點都等距的地方。</w:t>
            </w:r>
          </w:p>
          <w:p w14:paraId="63AA1438" w14:textId="15C6D5DC" w:rsidR="00A13F90" w:rsidRDefault="000461BE" w:rsidP="00A13F90">
            <w:pPr>
              <w:pStyle w:val="a3"/>
              <w:snapToGrid w:val="0"/>
              <w:spacing w:line="400" w:lineRule="exact"/>
              <w:ind w:left="442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如何找到</w:t>
            </w:r>
            <w:r w:rsidRPr="006F538B">
              <w:rPr>
                <w:rFonts w:ascii="Times New Roman" w:eastAsia="標楷體" w:hAnsi="Times New Roman"/>
              </w:rPr>
              <w:sym w:font="Wingdings" w:char="F0E0"/>
            </w:r>
            <w:r w:rsidRPr="006F538B">
              <w:rPr>
                <w:rFonts w:ascii="Times New Roman" w:eastAsia="標楷體" w:hAnsi="Times New Roman"/>
              </w:rPr>
              <w:t>在三邊中垂線的交點上。</w:t>
            </w:r>
          </w:p>
          <w:p w14:paraId="08071C23" w14:textId="77777777" w:rsidR="00A13F90" w:rsidRPr="00A13F90" w:rsidRDefault="00A13F90" w:rsidP="00A13F90">
            <w:pPr>
              <w:pStyle w:val="a3"/>
              <w:snapToGrid w:val="0"/>
              <w:spacing w:line="400" w:lineRule="exact"/>
              <w:ind w:left="442"/>
              <w:rPr>
                <w:rFonts w:ascii="Times New Roman" w:eastAsia="標楷體" w:hAnsi="Times New Roman"/>
              </w:rPr>
            </w:pPr>
          </w:p>
          <w:p w14:paraId="46E82FCB" w14:textId="2BF3AFE3" w:rsidR="00A13F90" w:rsidRDefault="00A13F90" w:rsidP="00A13F90">
            <w:pPr>
              <w:pStyle w:val="a3"/>
              <w:numPr>
                <w:ilvl w:val="1"/>
                <w:numId w:val="11"/>
              </w:numPr>
              <w:snapToGrid w:val="0"/>
              <w:spacing w:line="400" w:lineRule="exact"/>
              <w:ind w:left="726" w:hanging="284"/>
              <w:rPr>
                <w:rFonts w:eastAsia="標楷體"/>
              </w:rPr>
            </w:pPr>
            <w:r w:rsidRPr="001B01A5">
              <w:rPr>
                <w:rFonts w:eastAsia="標楷體" w:hint="eastAsia"/>
              </w:rPr>
              <w:t>備註：經歷</w:t>
            </w:r>
            <w:r>
              <w:rPr>
                <w:rFonts w:eastAsia="標楷體" w:hint="eastAsia"/>
              </w:rPr>
              <w:t>這一節</w:t>
            </w:r>
            <w:r w:rsidRPr="001B01A5">
              <w:rPr>
                <w:rFonts w:eastAsia="標楷體" w:hint="eastAsia"/>
              </w:rPr>
              <w:t>課的概念發展後，</w:t>
            </w:r>
            <w:r>
              <w:rPr>
                <w:rFonts w:eastAsia="標楷體" w:hint="eastAsia"/>
              </w:rPr>
              <w:t>再</w:t>
            </w:r>
            <w:r w:rsidRPr="001B01A5">
              <w:rPr>
                <w:rFonts w:eastAsia="標楷體" w:hint="eastAsia"/>
              </w:rPr>
              <w:t>銜接</w:t>
            </w:r>
            <w:r w:rsidRPr="001B01A5">
              <w:rPr>
                <w:rFonts w:eastAsia="標楷體"/>
              </w:rPr>
              <w:t>到課本的例題，練習</w:t>
            </w:r>
            <w:r>
              <w:rPr>
                <w:rFonts w:eastAsia="標楷體" w:hint="eastAsia"/>
              </w:rPr>
              <w:t>外</w:t>
            </w:r>
            <w:r w:rsidRPr="001B01A5">
              <w:rPr>
                <w:rFonts w:eastAsia="標楷體"/>
              </w:rPr>
              <w:t>心相關題型，及真實情境上的應用。</w:t>
            </w:r>
          </w:p>
          <w:p w14:paraId="4231E5A1" w14:textId="77777777" w:rsidR="009D01C3" w:rsidRPr="001B01A5" w:rsidRDefault="009D01C3" w:rsidP="009D01C3">
            <w:pPr>
              <w:pStyle w:val="a3"/>
              <w:snapToGrid w:val="0"/>
              <w:spacing w:line="400" w:lineRule="exact"/>
              <w:ind w:left="726"/>
              <w:rPr>
                <w:rFonts w:eastAsia="標楷體" w:hint="eastAsia"/>
              </w:rPr>
            </w:pPr>
          </w:p>
          <w:p w14:paraId="13FD4E26" w14:textId="1DF0920E" w:rsidR="00EB5FFF" w:rsidRPr="009D01C3" w:rsidRDefault="009D01C3" w:rsidP="009D01C3">
            <w:pPr>
              <w:snapToGrid w:val="0"/>
              <w:spacing w:line="400" w:lineRule="exact"/>
              <w:rPr>
                <w:rFonts w:eastAsia="標楷體" w:hint="eastAsia"/>
              </w:rPr>
            </w:pPr>
            <w:r w:rsidRPr="009D01C3">
              <w:rPr>
                <w:rFonts w:eastAsia="標楷體" w:hint="eastAsia"/>
                <w:color w:val="FF0000"/>
                <w:highlight w:val="yellow"/>
              </w:rPr>
              <w:t>完成學習單</w:t>
            </w:r>
            <w:r w:rsidRPr="009D01C3">
              <w:rPr>
                <w:rFonts w:eastAsia="標楷體"/>
                <w:color w:val="FF0000"/>
                <w:highlight w:val="yellow"/>
              </w:rPr>
              <w:t>1-4</w:t>
            </w:r>
            <w:r w:rsidRPr="009D01C3">
              <w:rPr>
                <w:rFonts w:eastAsia="標楷體" w:hint="eastAsia"/>
                <w:color w:val="FF0000"/>
                <w:highlight w:val="yellow"/>
              </w:rPr>
              <w:t>頁的教學引導後，可銜接課本進行對應的例題練習，</w:t>
            </w:r>
            <w:proofErr w:type="gramStart"/>
            <w:r w:rsidRPr="009D01C3">
              <w:rPr>
                <w:rFonts w:eastAsia="標楷體" w:hint="eastAsia"/>
                <w:color w:val="FF0000"/>
                <w:highlight w:val="yellow"/>
              </w:rPr>
              <w:t>待內外心</w:t>
            </w:r>
            <w:proofErr w:type="gramEnd"/>
            <w:r w:rsidRPr="009D01C3">
              <w:rPr>
                <w:rFonts w:eastAsia="標楷體" w:hint="eastAsia"/>
                <w:color w:val="FF0000"/>
                <w:highlight w:val="yellow"/>
              </w:rPr>
              <w:t>相關練習完成後，再回到學習單第</w:t>
            </w:r>
            <w:r w:rsidRPr="009D01C3">
              <w:rPr>
                <w:rFonts w:eastAsia="標楷體" w:hint="eastAsia"/>
                <w:color w:val="FF0000"/>
                <w:highlight w:val="yellow"/>
              </w:rPr>
              <w:t>5</w:t>
            </w:r>
            <w:r w:rsidRPr="009D01C3">
              <w:rPr>
                <w:rFonts w:eastAsia="標楷體" w:hint="eastAsia"/>
                <w:color w:val="FF0000"/>
                <w:highlight w:val="yellow"/>
              </w:rPr>
              <w:t>頁進行統整。</w:t>
            </w:r>
          </w:p>
          <w:p w14:paraId="71D8D562" w14:textId="77777777" w:rsidR="009D01C3" w:rsidRDefault="009D01C3" w:rsidP="00A13F90">
            <w:pPr>
              <w:snapToGrid w:val="0"/>
              <w:spacing w:line="400" w:lineRule="exact"/>
              <w:rPr>
                <w:rFonts w:eastAsia="標楷體" w:hint="eastAsia"/>
              </w:rPr>
            </w:pPr>
          </w:p>
          <w:p w14:paraId="4B330BE9" w14:textId="4A73D5E3" w:rsidR="00A13F90" w:rsidRPr="00A13F90" w:rsidRDefault="00A13F90" w:rsidP="00A13F90">
            <w:pPr>
              <w:snapToGrid w:val="0"/>
              <w:spacing w:line="400" w:lineRule="exact"/>
              <w:rPr>
                <w:rFonts w:eastAsia="標楷體"/>
              </w:rPr>
            </w:pPr>
            <w:r w:rsidRPr="006F538B">
              <w:rPr>
                <w:rFonts w:eastAsia="標楷體"/>
                <w:bdr w:val="single" w:sz="4" w:space="0" w:color="auto"/>
              </w:rPr>
              <w:t>第</w:t>
            </w:r>
            <w:r>
              <w:rPr>
                <w:rFonts w:eastAsia="標楷體" w:hint="eastAsia"/>
                <w:bdr w:val="single" w:sz="4" w:space="0" w:color="auto"/>
              </w:rPr>
              <w:t>五</w:t>
            </w:r>
            <w:r w:rsidRPr="006F538B">
              <w:rPr>
                <w:rFonts w:eastAsia="標楷體"/>
                <w:bdr w:val="single" w:sz="4" w:space="0" w:color="auto"/>
              </w:rPr>
              <w:t>節課</w:t>
            </w:r>
          </w:p>
          <w:p w14:paraId="7B54B243" w14:textId="6790A90D" w:rsidR="00544A75" w:rsidRPr="006F538B" w:rsidRDefault="00A31F4A" w:rsidP="00A31F4A">
            <w:pPr>
              <w:pStyle w:val="a3"/>
              <w:numPr>
                <w:ilvl w:val="0"/>
                <w:numId w:val="2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 w:rsidRPr="006F538B">
              <w:rPr>
                <w:rFonts w:ascii="Times New Roman" w:eastAsia="標楷體" w:hAnsi="Times New Roman"/>
              </w:rPr>
              <w:t>內外心重點比較</w:t>
            </w:r>
            <w:r w:rsidR="00A13F90">
              <w:rPr>
                <w:rFonts w:ascii="Times New Roman" w:eastAsia="標楷體" w:hAnsi="Times New Roman" w:hint="eastAsia"/>
              </w:rPr>
              <w:t>&amp;</w:t>
            </w:r>
            <w:r w:rsidR="00A13F90">
              <w:rPr>
                <w:rFonts w:ascii="Times New Roman" w:eastAsia="標楷體" w:hAnsi="Times New Roman" w:hint="eastAsia"/>
              </w:rPr>
              <w:t>評量檢核</w:t>
            </w:r>
          </w:p>
          <w:p w14:paraId="1E81ED91" w14:textId="72CBA460" w:rsidR="00A13F90" w:rsidRDefault="00A13F90" w:rsidP="00A31F4A">
            <w:pPr>
              <w:pStyle w:val="a3"/>
              <w:numPr>
                <w:ilvl w:val="0"/>
                <w:numId w:val="20"/>
              </w:numPr>
              <w:snapToGrid w:val="0"/>
              <w:spacing w:line="400" w:lineRule="exact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重點比較：</w:t>
            </w:r>
            <w:r w:rsidR="00A31F4A" w:rsidRPr="006F538B">
              <w:rPr>
                <w:rFonts w:ascii="Times New Roman" w:eastAsia="標楷體" w:hAnsi="Times New Roman"/>
              </w:rPr>
              <w:t>在分別練習過內心、外心的課本例題之後，發下學習單的第</w:t>
            </w:r>
            <w:r w:rsidR="00A31F4A" w:rsidRPr="006F538B">
              <w:rPr>
                <w:rFonts w:ascii="Times New Roman" w:eastAsia="標楷體" w:hAnsi="Times New Roman"/>
              </w:rPr>
              <w:t>6</w:t>
            </w:r>
            <w:r w:rsidR="00A31F4A" w:rsidRPr="006F538B">
              <w:rPr>
                <w:rFonts w:ascii="Times New Roman" w:eastAsia="標楷體" w:hAnsi="Times New Roman"/>
              </w:rPr>
              <w:t>大題，讓學生透過表格整理重點，來幫助學生重新</w:t>
            </w:r>
            <w:proofErr w:type="gramStart"/>
            <w:r w:rsidR="00A31F4A" w:rsidRPr="006F538B">
              <w:rPr>
                <w:rFonts w:ascii="Times New Roman" w:eastAsia="標楷體" w:hAnsi="Times New Roman"/>
              </w:rPr>
              <w:t>釐</w:t>
            </w:r>
            <w:proofErr w:type="gramEnd"/>
            <w:r w:rsidR="00A31F4A" w:rsidRPr="006F538B">
              <w:rPr>
                <w:rFonts w:ascii="Times New Roman" w:eastAsia="標楷體" w:hAnsi="Times New Roman"/>
              </w:rPr>
              <w:t>清</w:t>
            </w:r>
            <w:proofErr w:type="gramStart"/>
            <w:r w:rsidR="00A31F4A" w:rsidRPr="006F538B">
              <w:rPr>
                <w:rFonts w:ascii="Times New Roman" w:eastAsia="標楷體" w:hAnsi="Times New Roman"/>
              </w:rPr>
              <w:t>兩者間的關係</w:t>
            </w:r>
            <w:proofErr w:type="gramEnd"/>
            <w:r w:rsidR="00A31F4A" w:rsidRPr="006F538B">
              <w:rPr>
                <w:rFonts w:ascii="Times New Roman" w:eastAsia="標楷體" w:hAnsi="Times New Roman"/>
              </w:rPr>
              <w:t>與脈絡</w:t>
            </w:r>
            <w:r>
              <w:rPr>
                <w:rFonts w:ascii="Times New Roman" w:eastAsia="標楷體" w:hAnsi="Times New Roman" w:hint="eastAsia"/>
              </w:rPr>
              <w:t>。</w:t>
            </w:r>
          </w:p>
          <w:p w14:paraId="66F41C38" w14:textId="13CA1F5C" w:rsidR="00A13F90" w:rsidRDefault="00A13F90" w:rsidP="00A13F90">
            <w:pPr>
              <w:pStyle w:val="a3"/>
              <w:numPr>
                <w:ilvl w:val="0"/>
                <w:numId w:val="20"/>
              </w:numPr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評量檢核：</w:t>
            </w:r>
            <w:r w:rsidRPr="00A13F90">
              <w:rPr>
                <w:rFonts w:ascii="Times New Roman" w:eastAsia="標楷體" w:hAnsi="Times New Roman" w:hint="eastAsia"/>
              </w:rPr>
              <w:t>以「求角度」、「求長度」兩大重點題型檢核學生對內心</w:t>
            </w:r>
            <w:r w:rsidRPr="00A13F90">
              <w:rPr>
                <w:rFonts w:ascii="Times New Roman" w:eastAsia="標楷體" w:hAnsi="Times New Roman" w:hint="eastAsia"/>
              </w:rPr>
              <w:t>/</w:t>
            </w:r>
            <w:r w:rsidRPr="00A13F90">
              <w:rPr>
                <w:rFonts w:ascii="Times New Roman" w:eastAsia="標楷體" w:hAnsi="Times New Roman" w:hint="eastAsia"/>
              </w:rPr>
              <w:t>外心的理解程度</w:t>
            </w:r>
            <w:r>
              <w:rPr>
                <w:rFonts w:ascii="Times New Roman" w:eastAsia="標楷體" w:hAnsi="Times New Roman" w:hint="eastAsia"/>
              </w:rPr>
              <w:t>。</w:t>
            </w:r>
          </w:p>
          <w:p w14:paraId="73DAC2FE" w14:textId="77777777" w:rsidR="00A31F4A" w:rsidRPr="00B33200" w:rsidRDefault="00A13F90" w:rsidP="00A13F90">
            <w:pPr>
              <w:pStyle w:val="a3"/>
              <w:numPr>
                <w:ilvl w:val="1"/>
                <w:numId w:val="11"/>
              </w:numPr>
              <w:ind w:left="868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備註：</w:t>
            </w:r>
            <w:r w:rsidR="00A31F4A" w:rsidRPr="00A13F90">
              <w:rPr>
                <w:rFonts w:eastAsia="標楷體"/>
              </w:rPr>
              <w:t>這裡刻意使用兩道敘述看起來幾乎相同的題目讓學生觀察、比較，讓學生理解到死背解題方法沒有用，真正從內、外心的性質著手解題才是學習的重點。</w:t>
            </w:r>
          </w:p>
          <w:p w14:paraId="6674A910" w14:textId="37858745" w:rsidR="00B33200" w:rsidRPr="00467BB8" w:rsidRDefault="00B33200" w:rsidP="00467BB8">
            <w:pPr>
              <w:pStyle w:val="a3"/>
              <w:numPr>
                <w:ilvl w:val="0"/>
                <w:numId w:val="20"/>
              </w:numPr>
              <w:rPr>
                <w:rFonts w:eastAsia="標楷體" w:hint="eastAsia"/>
                <w:color w:val="FF0000"/>
              </w:rPr>
            </w:pPr>
            <w:r w:rsidRPr="00B33200">
              <w:rPr>
                <w:rFonts w:eastAsia="標楷體" w:hint="eastAsia"/>
                <w:color w:val="FF0000"/>
              </w:rPr>
              <w:t>內外一心：</w:t>
            </w:r>
            <w:r>
              <w:rPr>
                <w:rFonts w:eastAsia="標楷體" w:hint="eastAsia"/>
                <w:color w:val="FF0000"/>
              </w:rPr>
              <w:t>透過提問引導學生發現正三角形的內心和外心位置相同</w:t>
            </w:r>
            <w:r w:rsidR="00467BB8" w:rsidRPr="00467BB8">
              <w:rPr>
                <w:rFonts w:eastAsia="標楷體" w:hint="eastAsia"/>
                <w:color w:val="FF0000"/>
              </w:rPr>
              <w:t>，幫助學生概念統整</w:t>
            </w:r>
            <w:r w:rsidR="00467BB8">
              <w:rPr>
                <w:rFonts w:eastAsia="標楷體" w:hint="eastAsia"/>
                <w:color w:val="FF0000"/>
              </w:rPr>
              <w:t>。</w:t>
            </w:r>
          </w:p>
          <w:p w14:paraId="33DA183D" w14:textId="77777777" w:rsidR="00B33200" w:rsidRPr="00B33200" w:rsidRDefault="00B33200" w:rsidP="00B33200">
            <w:pPr>
              <w:pStyle w:val="a3"/>
              <w:numPr>
                <w:ilvl w:val="0"/>
                <w:numId w:val="30"/>
              </w:numPr>
              <w:snapToGrid w:val="0"/>
              <w:spacing w:line="400" w:lineRule="exact"/>
              <w:rPr>
                <w:rFonts w:eastAsia="標楷體"/>
              </w:rPr>
            </w:pPr>
            <w:r w:rsidRPr="00B33200">
              <w:rPr>
                <w:rFonts w:eastAsia="標楷體" w:hint="eastAsia"/>
                <w:color w:val="FF0000"/>
              </w:rPr>
              <w:t>內心是三角形</w:t>
            </w:r>
            <w:proofErr w:type="gramStart"/>
            <w:r w:rsidRPr="00B33200">
              <w:rPr>
                <w:rFonts w:eastAsia="標楷體" w:hint="eastAsia"/>
                <w:color w:val="FF0000"/>
              </w:rPr>
              <w:t>三</w:t>
            </w:r>
            <w:proofErr w:type="gramEnd"/>
            <w:r w:rsidRPr="00B33200">
              <w:rPr>
                <w:rFonts w:eastAsia="標楷體" w:hint="eastAsia"/>
                <w:color w:val="FF0000"/>
              </w:rPr>
              <w:t>內角平分線的交點，外心是三角形三邊中垂線的交點，有甚麼三角形</w:t>
            </w:r>
            <w:r>
              <w:rPr>
                <w:rFonts w:eastAsia="標楷體" w:hint="eastAsia"/>
                <w:color w:val="FF0000"/>
              </w:rPr>
              <w:t>的內角平分線恰好就是某一邊的中垂線呢？</w:t>
            </w:r>
          </w:p>
          <w:p w14:paraId="168F8A74" w14:textId="44B473DA" w:rsidR="00B33200" w:rsidRPr="00B33200" w:rsidRDefault="00B33200" w:rsidP="00B33200">
            <w:pPr>
              <w:pStyle w:val="a3"/>
              <w:numPr>
                <w:ilvl w:val="0"/>
                <w:numId w:val="30"/>
              </w:numPr>
              <w:snapToGrid w:val="0"/>
              <w:spacing w:line="400" w:lineRule="exact"/>
              <w:rPr>
                <w:rFonts w:eastAsia="標楷體" w:hint="eastAsia"/>
              </w:rPr>
            </w:pPr>
            <w:r>
              <w:rPr>
                <w:rFonts w:eastAsia="標楷體" w:hint="eastAsia"/>
                <w:color w:val="FF0000"/>
              </w:rPr>
              <w:t>若是</w:t>
            </w:r>
            <w:r w:rsidR="00467BB8">
              <w:rPr>
                <w:rFonts w:eastAsia="標楷體" w:hint="eastAsia"/>
                <w:color w:val="FF0000"/>
              </w:rPr>
              <w:t>某</w:t>
            </w:r>
            <w:r>
              <w:rPr>
                <w:rFonts w:eastAsia="標楷體" w:hint="eastAsia"/>
                <w:color w:val="FF0000"/>
              </w:rPr>
              <w:t>三角形的三邊中垂線和三內角平分線都</w:t>
            </w:r>
            <w:r w:rsidR="00467BB8">
              <w:rPr>
                <w:rFonts w:eastAsia="標楷體" w:hint="eastAsia"/>
                <w:color w:val="FF0000"/>
              </w:rPr>
              <w:t>恰好</w:t>
            </w:r>
            <w:r>
              <w:rPr>
                <w:rFonts w:eastAsia="標楷體" w:hint="eastAsia"/>
                <w:color w:val="FF0000"/>
              </w:rPr>
              <w:t>重</w:t>
            </w:r>
            <w:proofErr w:type="gramStart"/>
            <w:r>
              <w:rPr>
                <w:rFonts w:eastAsia="標楷體" w:hint="eastAsia"/>
                <w:color w:val="FF0000"/>
              </w:rPr>
              <w:t>和</w:t>
            </w:r>
            <w:proofErr w:type="gramEnd"/>
            <w:r>
              <w:rPr>
                <w:rFonts w:eastAsia="標楷體" w:hint="eastAsia"/>
                <w:color w:val="FF0000"/>
              </w:rPr>
              <w:t>，</w:t>
            </w:r>
            <w:r w:rsidR="00467BB8">
              <w:rPr>
                <w:rFonts w:eastAsia="標楷體" w:hint="eastAsia"/>
                <w:color w:val="FF0000"/>
              </w:rPr>
              <w:t>此三角形的</w:t>
            </w:r>
            <w:r>
              <w:rPr>
                <w:rFonts w:eastAsia="標楷體" w:hint="eastAsia"/>
                <w:color w:val="FF0000"/>
              </w:rPr>
              <w:t>內心和外心</w:t>
            </w:r>
            <w:r w:rsidR="00467BB8">
              <w:rPr>
                <w:rFonts w:eastAsia="標楷體" w:hint="eastAsia"/>
                <w:color w:val="FF0000"/>
              </w:rPr>
              <w:t>就會在同一</w:t>
            </w:r>
            <w:proofErr w:type="gramStart"/>
            <w:r w:rsidR="00467BB8">
              <w:rPr>
                <w:rFonts w:eastAsia="標楷體" w:hint="eastAsia"/>
                <w:color w:val="FF0000"/>
              </w:rPr>
              <w:t>個</w:t>
            </w:r>
            <w:proofErr w:type="gramEnd"/>
            <w:r w:rsidR="00467BB8">
              <w:rPr>
                <w:rFonts w:eastAsia="標楷體" w:hint="eastAsia"/>
                <w:color w:val="FF0000"/>
              </w:rPr>
              <w:t>位置，有沒有什麼三角形有這樣的特性呢？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C51637" w14:textId="11E3AB99" w:rsidR="00EB5FFF" w:rsidRPr="006F538B" w:rsidRDefault="00EB5FF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9769B62" w14:textId="1B81073A" w:rsidR="006F538B" w:rsidRPr="006F538B" w:rsidRDefault="006F538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FFEED60" w14:textId="77777777" w:rsidR="006F538B" w:rsidRPr="006F538B" w:rsidRDefault="006F538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A9C3C29" w14:textId="4BE2CE14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1</w:t>
            </w:r>
            <w:r w:rsidR="001B01A5">
              <w:rPr>
                <w:rFonts w:eastAsia="標楷體"/>
                <w:bCs w:val="0"/>
              </w:rPr>
              <w:t>5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517899F6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8491885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E832CDC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4B0ED27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B79B731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A91E88D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8ECE708" w14:textId="77777777" w:rsidR="00550544" w:rsidRPr="006F538B" w:rsidRDefault="00550544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5369BF6" w14:textId="77777777" w:rsidR="00550544" w:rsidRPr="006F538B" w:rsidRDefault="00550544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187A156" w14:textId="77777777" w:rsidR="00550544" w:rsidRPr="006F538B" w:rsidRDefault="00550544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9CF296F" w14:textId="77777777" w:rsidR="00550544" w:rsidRPr="006F538B" w:rsidRDefault="00550544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BEA75CF" w14:textId="77777777" w:rsidR="00550544" w:rsidRPr="006F538B" w:rsidRDefault="00550544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FFABF34" w14:textId="77777777" w:rsidR="00550544" w:rsidRPr="006F538B" w:rsidRDefault="00550544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2866AED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568FF38" w14:textId="77777777" w:rsidR="002B736E" w:rsidRDefault="002B736E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DE93749" w14:textId="77777777" w:rsidR="002B736E" w:rsidRDefault="002B736E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2E44D60" w14:textId="77777777" w:rsidR="002B736E" w:rsidRDefault="002B736E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DADC89C" w14:textId="77777777" w:rsidR="002B736E" w:rsidRDefault="002B736E" w:rsidP="00544A75">
            <w:pPr>
              <w:snapToGrid w:val="0"/>
              <w:spacing w:line="400" w:lineRule="exact"/>
              <w:rPr>
                <w:rFonts w:eastAsia="標楷體" w:hint="eastAsia"/>
                <w:bCs w:val="0"/>
              </w:rPr>
            </w:pPr>
          </w:p>
          <w:p w14:paraId="2DACAD96" w14:textId="77777777" w:rsidR="002B736E" w:rsidRDefault="002B736E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D3599EB" w14:textId="3BAE6D87" w:rsidR="00544A75" w:rsidRPr="006F538B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/>
                <w:bCs w:val="0"/>
              </w:rPr>
              <w:t>10</w:t>
            </w:r>
            <w:r w:rsidR="00544A75" w:rsidRPr="006F538B">
              <w:rPr>
                <w:rFonts w:eastAsia="標楷體"/>
                <w:bCs w:val="0"/>
              </w:rPr>
              <w:t>分</w:t>
            </w:r>
          </w:p>
          <w:p w14:paraId="09908F76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438E8D9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3609C97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3A70BF8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868E951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CF1E9D3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EF7F1D6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8B7EFC3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E9FA2DF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E26B5CE" w14:textId="3BCE5A2E" w:rsidR="00544A75" w:rsidRPr="006F538B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2</w:t>
            </w:r>
            <w:r>
              <w:rPr>
                <w:rFonts w:eastAsia="標楷體"/>
                <w:bCs w:val="0"/>
              </w:rPr>
              <w:t>0</w:t>
            </w:r>
            <w:r>
              <w:rPr>
                <w:rFonts w:eastAsia="標楷體" w:hint="eastAsia"/>
                <w:bCs w:val="0"/>
              </w:rPr>
              <w:t>分</w:t>
            </w:r>
          </w:p>
          <w:p w14:paraId="0329CA57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37D0260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20B7989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8AD660F" w14:textId="6DC21B20" w:rsidR="001D2BBB" w:rsidRPr="006F538B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4</w:t>
            </w:r>
            <w:r>
              <w:rPr>
                <w:rFonts w:eastAsia="標楷體"/>
                <w:bCs w:val="0"/>
              </w:rPr>
              <w:t>0</w:t>
            </w:r>
            <w:r>
              <w:rPr>
                <w:rFonts w:eastAsia="標楷體" w:hint="eastAsia"/>
                <w:bCs w:val="0"/>
              </w:rPr>
              <w:t>分</w:t>
            </w:r>
          </w:p>
          <w:p w14:paraId="25313EF4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00829D6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4242DED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5B1BE83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8F80D8D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0F91C01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ABDBED9" w14:textId="77777777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5D9FC98" w14:textId="2C6E63B5" w:rsidR="001D2BBB" w:rsidRPr="006F538B" w:rsidRDefault="001D2BB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1F3D3BF" w14:textId="2564FDBB" w:rsidR="00BC0EC9" w:rsidRPr="006F538B" w:rsidRDefault="00BC0EC9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E66B2BF" w14:textId="34E40BA0" w:rsidR="00BC0EC9" w:rsidRPr="006F538B" w:rsidRDefault="00BC0EC9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B9EC27B" w14:textId="0497BBDC" w:rsidR="00BC0EC9" w:rsidRPr="006F538B" w:rsidRDefault="00BC0EC9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C0E8BDC" w14:textId="651865D0" w:rsidR="00BC0EC9" w:rsidRPr="006F538B" w:rsidRDefault="00BC0EC9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23C308A" w14:textId="16CF1C4F" w:rsidR="00BC0EC9" w:rsidRDefault="00BC0EC9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27DC5B0" w14:textId="77777777" w:rsidR="001B01A5" w:rsidRPr="006F538B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8B1ACD1" w14:textId="318A6E93" w:rsidR="00544A75" w:rsidRPr="006F538B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5</w:t>
            </w:r>
            <w:r w:rsidR="00287655" w:rsidRPr="006F538B">
              <w:rPr>
                <w:rFonts w:eastAsia="標楷體"/>
                <w:bCs w:val="0"/>
              </w:rPr>
              <w:t>分</w:t>
            </w:r>
          </w:p>
          <w:p w14:paraId="2FF0AF63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694682D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3201D5A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44533EC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2373A4A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9BD63FA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4B5E280" w14:textId="77777777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4558C46" w14:textId="79725C79" w:rsidR="00544A75" w:rsidRPr="006F538B" w:rsidRDefault="00544A7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3527F2D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31161E9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96DA0C3" w14:textId="77777777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FBDFE54" w14:textId="77777777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E0942F4" w14:textId="77777777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A211C1D" w14:textId="77777777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0866742" w14:textId="645A5FFB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10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112B134A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E68F58B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F5EFD6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1E5F2CC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77CE855" w14:textId="79DF0D66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D11F72A" w14:textId="77777777" w:rsidR="00A31F4A" w:rsidRPr="006F538B" w:rsidRDefault="00A31F4A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8993D13" w14:textId="77777777" w:rsidR="001C62CB" w:rsidRDefault="001C62C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A3852F8" w14:textId="77777777" w:rsidR="001C62CB" w:rsidRDefault="001C62C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3E040DC" w14:textId="77777777" w:rsidR="001C62CB" w:rsidRDefault="001C62C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B98830A" w14:textId="77777777" w:rsidR="001C62CB" w:rsidRDefault="001C62C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F68F5FF" w14:textId="77777777" w:rsidR="001C62CB" w:rsidRDefault="001C62C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DF9F92B" w14:textId="77777777" w:rsidR="001C62CB" w:rsidRDefault="001C62C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6318886" w14:textId="77777777" w:rsidR="001C62CB" w:rsidRDefault="001C62CB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F4B844C" w14:textId="706B8304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10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3F78C3E5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5D96465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2F16CA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951F39F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7CF6A85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109213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91EAB3C" w14:textId="56E53B30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31C8285" w14:textId="77777777" w:rsidR="00A31F4A" w:rsidRPr="006F538B" w:rsidRDefault="00A31F4A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CCA3125" w14:textId="77777777" w:rsidR="00725A8F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D249525" w14:textId="77777777" w:rsidR="00725A8F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B3EE129" w14:textId="77777777" w:rsidR="00725A8F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53F31FD" w14:textId="0F7A8B4E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10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1C620FE3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BE8144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8514778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A55DD9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CDFE6C4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D27A8B0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FEFD25A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5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181DA3DD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6BE6383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D0716EE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F0796AE" w14:textId="0A2011C8" w:rsidR="00287655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B56DF6E" w14:textId="1EC6342A" w:rsidR="00725A8F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4CBE163" w14:textId="77777777" w:rsidR="00725A8F" w:rsidRPr="006F538B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B3195CE" w14:textId="5AAD5E3D" w:rsidR="00287655" w:rsidRPr="006F538B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5</w:t>
            </w:r>
            <w:r w:rsidR="00287655" w:rsidRPr="006F538B">
              <w:rPr>
                <w:rFonts w:eastAsia="標楷體"/>
                <w:bCs w:val="0"/>
              </w:rPr>
              <w:t>分</w:t>
            </w:r>
          </w:p>
          <w:p w14:paraId="4536AB5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079FEAB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3726F75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1AE03A9" w14:textId="77777777" w:rsidR="00725A8F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A9616AB" w14:textId="77777777" w:rsidR="00725A8F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B6CA578" w14:textId="77777777" w:rsidR="00725A8F" w:rsidRDefault="00725A8F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4CEECE2" w14:textId="4CF8DB1A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5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36E1AEED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D60FC0B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53DA54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FB9C25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3196622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165A4C3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D274B1E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28D737E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4EE0F09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33CD443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5FEEFD7" w14:textId="7A086F45" w:rsidR="00287655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0A1A314" w14:textId="43F9F73B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78E586A" w14:textId="5AE2CD5F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9EDA0CF" w14:textId="3C3F033C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86BED10" w14:textId="77777777" w:rsidR="001A1A3C" w:rsidRPr="006F538B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117171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10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41938428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E024D6B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1F99C6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8F1647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AEC32E6" w14:textId="6F7F4159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FFAECB7" w14:textId="77777777" w:rsidR="00A31F4A" w:rsidRPr="006F538B" w:rsidRDefault="00A31F4A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1B04BE5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9EF7701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B90A3E0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9C91D92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B233BA1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533CE5E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AF6040C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3926EEE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24C4C0E" w14:textId="4CBB73C3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E54DFF9" w14:textId="77777777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9B73DEB" w14:textId="23B6439B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10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25F6E077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863B77B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8E12E5A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38214BE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B6BB135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F1AEC7A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6EA044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243305A" w14:textId="77777777" w:rsidR="001B01A5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1728EF8" w14:textId="603311EA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10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3D1FDF54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10E76D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3867C15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2C082B3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DB963F3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CCEC9EA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2E450D7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B5E4125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BCE2C54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D3D03CC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D7DE1FA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820C3B7" w14:textId="58C7A125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5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0D175AC8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A7D4909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3E28D4A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1A2995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77B023B" w14:textId="3FCEE858" w:rsidR="00287655" w:rsidRPr="006F538B" w:rsidRDefault="001B01A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5</w:t>
            </w:r>
            <w:r w:rsidR="00287655" w:rsidRPr="006F538B">
              <w:rPr>
                <w:rFonts w:eastAsia="標楷體"/>
                <w:bCs w:val="0"/>
              </w:rPr>
              <w:t>分</w:t>
            </w:r>
          </w:p>
          <w:p w14:paraId="74B2779D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B5472E2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0A0A7B7" w14:textId="33EF0A83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47312DC" w14:textId="77777777" w:rsidR="00A31F4A" w:rsidRPr="006F538B" w:rsidRDefault="00A31F4A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92D0265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B55D0C4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1078316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73FECF3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3EF1D94F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C51FC50" w14:textId="1597373C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652EB736" w14:textId="77777777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3E3F71E" w14:textId="5F2A7EDE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 w:rsidRPr="006F538B">
              <w:rPr>
                <w:rFonts w:eastAsia="標楷體"/>
                <w:bCs w:val="0"/>
              </w:rPr>
              <w:t>5</w:t>
            </w:r>
            <w:r w:rsidRPr="006F538B">
              <w:rPr>
                <w:rFonts w:eastAsia="標楷體"/>
                <w:bCs w:val="0"/>
              </w:rPr>
              <w:t>分</w:t>
            </w:r>
          </w:p>
          <w:p w14:paraId="693CBB8D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27A7F08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4BAE991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2EFFFD3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45ED037" w14:textId="66A4C688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449F99DB" w14:textId="77777777" w:rsidR="00287655" w:rsidRPr="006F538B" w:rsidRDefault="00287655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F19F210" w14:textId="77777777" w:rsidR="00A31F4A" w:rsidRPr="006F538B" w:rsidRDefault="00A31F4A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6996A3C" w14:textId="77777777" w:rsidR="00A31F4A" w:rsidRDefault="00A31F4A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C07421A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014F1D9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DA043E2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79744EE" w14:textId="4CA87C39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6B2623B" w14:textId="77777777" w:rsidR="001A1A3C" w:rsidRDefault="001A1A3C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2D886336" w14:textId="77777777" w:rsidR="009D01C3" w:rsidRDefault="009D01C3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7E6CDA1" w14:textId="77777777" w:rsidR="009D01C3" w:rsidRDefault="009D01C3" w:rsidP="00544A75">
            <w:pPr>
              <w:snapToGrid w:val="0"/>
              <w:spacing w:line="400" w:lineRule="exact"/>
              <w:rPr>
                <w:rFonts w:eastAsia="標楷體" w:hint="eastAsia"/>
                <w:bCs w:val="0"/>
              </w:rPr>
            </w:pPr>
          </w:p>
          <w:p w14:paraId="2FFCB78B" w14:textId="7C2CF91E" w:rsidR="00A13F90" w:rsidRPr="009D01C3" w:rsidRDefault="009D01C3" w:rsidP="00544A75">
            <w:pPr>
              <w:snapToGrid w:val="0"/>
              <w:spacing w:line="400" w:lineRule="exact"/>
              <w:rPr>
                <w:rFonts w:eastAsia="標楷體"/>
                <w:bCs w:val="0"/>
                <w:color w:val="FF0000"/>
              </w:rPr>
            </w:pPr>
            <w:r w:rsidRPr="009D01C3">
              <w:rPr>
                <w:rFonts w:eastAsia="標楷體" w:hint="eastAsia"/>
                <w:bCs w:val="0"/>
                <w:color w:val="FF0000"/>
              </w:rPr>
              <w:t>1</w:t>
            </w:r>
            <w:r w:rsidRPr="009D01C3">
              <w:rPr>
                <w:rFonts w:eastAsia="標楷體"/>
                <w:bCs w:val="0"/>
                <w:color w:val="FF0000"/>
              </w:rPr>
              <w:t>5</w:t>
            </w:r>
            <w:r w:rsidR="00A13F90" w:rsidRPr="009D01C3">
              <w:rPr>
                <w:rFonts w:eastAsia="標楷體" w:hint="eastAsia"/>
                <w:bCs w:val="0"/>
                <w:color w:val="FF0000"/>
              </w:rPr>
              <w:t>分</w:t>
            </w:r>
          </w:p>
          <w:p w14:paraId="3D3DF61C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52E0EE13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53EE631" w14:textId="77777777" w:rsidR="00A13F90" w:rsidRDefault="00A13F90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  <w:r>
              <w:rPr>
                <w:rFonts w:eastAsia="標楷體" w:hint="eastAsia"/>
                <w:bCs w:val="0"/>
              </w:rPr>
              <w:t>2</w:t>
            </w:r>
            <w:r>
              <w:rPr>
                <w:rFonts w:eastAsia="標楷體"/>
                <w:bCs w:val="0"/>
              </w:rPr>
              <w:t>5</w:t>
            </w:r>
            <w:r>
              <w:rPr>
                <w:rFonts w:eastAsia="標楷體" w:hint="eastAsia"/>
                <w:bCs w:val="0"/>
              </w:rPr>
              <w:t>分</w:t>
            </w:r>
          </w:p>
          <w:p w14:paraId="124934F1" w14:textId="77777777" w:rsidR="009D01C3" w:rsidRDefault="009D01C3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71A4518F" w14:textId="77777777" w:rsidR="009D01C3" w:rsidRDefault="009D01C3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0C1DD477" w14:textId="77777777" w:rsidR="009D01C3" w:rsidRDefault="009D01C3" w:rsidP="00544A75">
            <w:pPr>
              <w:snapToGrid w:val="0"/>
              <w:spacing w:line="400" w:lineRule="exact"/>
              <w:rPr>
                <w:rFonts w:eastAsia="標楷體"/>
                <w:bCs w:val="0"/>
              </w:rPr>
            </w:pPr>
          </w:p>
          <w:p w14:paraId="1BBF3080" w14:textId="2D00D282" w:rsidR="009D01C3" w:rsidRPr="006F538B" w:rsidRDefault="009D01C3" w:rsidP="00544A75">
            <w:pPr>
              <w:snapToGrid w:val="0"/>
              <w:spacing w:line="400" w:lineRule="exact"/>
              <w:rPr>
                <w:rFonts w:eastAsia="標楷體" w:hint="eastAsia"/>
                <w:bCs w:val="0"/>
              </w:rPr>
            </w:pPr>
            <w:r w:rsidRPr="009D01C3">
              <w:rPr>
                <w:rFonts w:eastAsia="標楷體" w:hint="eastAsia"/>
                <w:bCs w:val="0"/>
                <w:color w:val="FF0000"/>
              </w:rPr>
              <w:t>5</w:t>
            </w:r>
            <w:r w:rsidRPr="009D01C3">
              <w:rPr>
                <w:rFonts w:eastAsia="標楷體" w:hint="eastAsia"/>
                <w:bCs w:val="0"/>
                <w:color w:val="FF0000"/>
              </w:rPr>
              <w:t>分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D745DB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lastRenderedPageBreak/>
              <w:t>平板</w:t>
            </w:r>
          </w:p>
          <w:p w14:paraId="490237AC" w14:textId="4C9FB042" w:rsidR="00EB5FFF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學習單</w:t>
            </w:r>
          </w:p>
          <w:p w14:paraId="4B2AA930" w14:textId="3EA9706D" w:rsidR="006F538B" w:rsidRPr="002B736E" w:rsidRDefault="006F538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54AE536" w14:textId="77777777" w:rsidR="006F538B" w:rsidRPr="002B736E" w:rsidRDefault="006F538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DD6C3BD" w14:textId="1A42D8BF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08DAD4BC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9242C96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76CCB0B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B7F6F82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0A3D7E1" w14:textId="31861DD6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1335C75" w14:textId="2A6EB372" w:rsidR="00550544" w:rsidRPr="002B736E" w:rsidRDefault="0055054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3E6E611" w14:textId="7C1514B8" w:rsidR="00550544" w:rsidRPr="002B736E" w:rsidRDefault="0055054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FC8C6B6" w14:textId="647C154C" w:rsidR="00550544" w:rsidRPr="002B736E" w:rsidRDefault="0055054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749F501" w14:textId="3B48EC86" w:rsidR="00550544" w:rsidRPr="002B736E" w:rsidRDefault="0055054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72069BA" w14:textId="6184E42D" w:rsidR="00550544" w:rsidRPr="002B736E" w:rsidRDefault="0055054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F7CC684" w14:textId="77777777" w:rsidR="001B01A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A054D00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682A090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22D6218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7A18900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1D0511F9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35CF274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DF760B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EDCAC6A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2A040C7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1CFFC1F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7ACE9F6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1F64510" w14:textId="46BC4BEE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50F34B8" w14:textId="33662141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0168D1B" w14:textId="2C30447D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2C036AB" w14:textId="32FE0DFF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76BBB3D" w14:textId="5AFAF790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8F8386F" w14:textId="1599F476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E440931" w14:textId="23216ABA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40837D0" w14:textId="5A520306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74ADC91" w14:textId="2DFC62EB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66BACB5" w14:textId="77777777" w:rsidR="001D2BBB" w:rsidRPr="002B736E" w:rsidRDefault="001D2BB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C843207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3D45867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64BCDFE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6E118EF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7049D1" w14:textId="77777777" w:rsidR="001B01A5" w:rsidRPr="002B736E" w:rsidRDefault="001B01A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EAFF1C1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B39AF1B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9936C2D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82CF364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4821D6C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4A5850E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F5CA2A2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743FD50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FCA088F" w14:textId="77777777" w:rsid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853EF45" w14:textId="0E14F18E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3F6FC3F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6D7160A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18C4561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5189CD5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6B203A0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5762A39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275AABC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6D52998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80E248C" w14:textId="360F24D1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平板</w:t>
            </w:r>
          </w:p>
          <w:p w14:paraId="42BB195A" w14:textId="5222F420" w:rsidR="00637CCA" w:rsidRPr="002B736E" w:rsidRDefault="00637CCA" w:rsidP="00637CCA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學習單</w:t>
            </w:r>
          </w:p>
          <w:p w14:paraId="28AB696F" w14:textId="77777777" w:rsidR="002B736E" w:rsidRDefault="00637CCA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直尺</w:t>
            </w:r>
          </w:p>
          <w:p w14:paraId="27F4969A" w14:textId="3A78002C" w:rsidR="00287655" w:rsidRPr="002B736E" w:rsidRDefault="00637CCA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圓規</w:t>
            </w:r>
          </w:p>
          <w:p w14:paraId="2702DD25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85E892E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3ACCC39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79451B4" w14:textId="354402DD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D2EB4D3" w14:textId="77777777" w:rsidR="00A31F4A" w:rsidRPr="002B736E" w:rsidRDefault="00A31F4A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47A7BC1" w14:textId="77777777" w:rsidR="001C62CB" w:rsidRPr="002B736E" w:rsidRDefault="001C62C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E90749C" w14:textId="77777777" w:rsidR="001C62CB" w:rsidRPr="002B736E" w:rsidRDefault="001C62C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B83FBD9" w14:textId="77777777" w:rsidR="001C62CB" w:rsidRPr="002B736E" w:rsidRDefault="001C62C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A6A4448" w14:textId="77777777" w:rsidR="001C62CB" w:rsidRPr="002B736E" w:rsidRDefault="001C62C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399913F" w14:textId="77777777" w:rsidR="001C62CB" w:rsidRDefault="001C62C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7FA4DB3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9D8D159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86FF6E8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168EB36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5B54F47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4DE600F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FDCB9F0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7F1CBE6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7CD1010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2D38548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C26A706" w14:textId="77777777" w:rsid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45DAC5C" w14:textId="5ACFB72B" w:rsidR="001C62CB" w:rsidRPr="002B736E" w:rsidRDefault="001C62CB" w:rsidP="001C62CB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000DF49D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B62E03F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21429AD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F34103D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7F56A93" w14:textId="67C7F93D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DB17997" w14:textId="77777777" w:rsidR="00A31F4A" w:rsidRPr="002B736E" w:rsidRDefault="00A31F4A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6CB1897" w14:textId="77777777" w:rsidR="00725A8F" w:rsidRPr="002B736E" w:rsidRDefault="00725A8F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C1AA865" w14:textId="77777777" w:rsidR="00725A8F" w:rsidRPr="002B736E" w:rsidRDefault="00725A8F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F8A8B08" w14:textId="77777777" w:rsidR="00725A8F" w:rsidRPr="002B736E" w:rsidRDefault="00725A8F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96CB54D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92D1DD7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D8F8E40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0E7A5D9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ED3CDCC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E60CDE3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8A30C82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25A5C29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6D51221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8691C51" w14:textId="0C925A4D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59EEC73" w14:textId="1CE1E5A0" w:rsidR="00725A8F" w:rsidRPr="002B736E" w:rsidRDefault="00725A8F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132E98B" w14:textId="77777777" w:rsidR="00725A8F" w:rsidRPr="002B736E" w:rsidRDefault="00725A8F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384523E" w14:textId="7BFE86FF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1B5129F4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30FBE6C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984B0CC" w14:textId="58209F50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CD7555B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6913135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1AA2E58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77C837F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1154E05" w14:textId="77777777" w:rsidR="001B01A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EFF3999" w14:textId="77777777" w:rsidR="001B01A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EF445DE" w14:textId="77777777" w:rsidR="001B01A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1749293" w14:textId="77777777" w:rsidR="001B01A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87B0432" w14:textId="77777777" w:rsidR="001B01A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DC02BE4" w14:textId="77777777" w:rsidR="001B01A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2EACF3C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DBC4224" w14:textId="77777777" w:rsidR="00A47C84" w:rsidRPr="002B736E" w:rsidRDefault="00A47C8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B0A4AA5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平板</w:t>
            </w:r>
          </w:p>
          <w:p w14:paraId="5D6E95C5" w14:textId="46BF16D7" w:rsidR="001B01A5" w:rsidRPr="002B736E" w:rsidRDefault="001B01A5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學習單</w:t>
            </w:r>
          </w:p>
          <w:p w14:paraId="7CB53D13" w14:textId="77777777" w:rsidR="002B736E" w:rsidRDefault="001B01A5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直尺</w:t>
            </w:r>
          </w:p>
          <w:p w14:paraId="76749E99" w14:textId="32CCFA90" w:rsidR="001B01A5" w:rsidRPr="002B736E" w:rsidRDefault="001B01A5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圓規</w:t>
            </w:r>
          </w:p>
          <w:p w14:paraId="34DE8D62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8E2C297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E4FFA78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D487861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03EF036" w14:textId="585817BF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693F08C" w14:textId="77777777" w:rsidR="00A31F4A" w:rsidRPr="002B736E" w:rsidRDefault="00A31F4A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A241316" w14:textId="77777777" w:rsidR="001B01A5" w:rsidRPr="002B736E" w:rsidRDefault="001B01A5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8D6F097" w14:textId="77777777" w:rsidR="001B01A5" w:rsidRPr="002B736E" w:rsidRDefault="001B01A5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872DEDC" w14:textId="77777777" w:rsidR="001B01A5" w:rsidRPr="002B736E" w:rsidRDefault="001B01A5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61FB139" w14:textId="77777777" w:rsidR="001B01A5" w:rsidRPr="002B736E" w:rsidRDefault="001B01A5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40305E0" w14:textId="77777777" w:rsidR="001B01A5" w:rsidRPr="002B736E" w:rsidRDefault="001B01A5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8EFB228" w14:textId="29212F05" w:rsidR="001B01A5" w:rsidRPr="002B736E" w:rsidRDefault="001B01A5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915AB4E" w14:textId="77777777" w:rsidR="001A1A3C" w:rsidRPr="002B736E" w:rsidRDefault="001A1A3C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ED25598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62A5987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1B93117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89CF6CD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8B50033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2D56351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BB9D2B1" w14:textId="59780780" w:rsidR="001B01A5" w:rsidRPr="002B736E" w:rsidRDefault="001B01A5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7F4FFC81" w14:textId="22D4BD06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A96D83A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7F1EA2F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6B1E0FF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1115AE6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1D8EF3C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A5ECE27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2178397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B1FEE07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AE3FBDB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AC8CD9B" w14:textId="77777777" w:rsidR="00A13F90" w:rsidRPr="002B736E" w:rsidRDefault="00A13F90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051285" w14:textId="77777777" w:rsidR="00A13F90" w:rsidRPr="002B736E" w:rsidRDefault="00A13F90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74FCCF4" w14:textId="77777777" w:rsidR="00A13F90" w:rsidRPr="002B736E" w:rsidRDefault="00A13F90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050A8FC" w14:textId="77777777" w:rsidR="00A13F90" w:rsidRPr="002B736E" w:rsidRDefault="00A13F90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D157E9A" w14:textId="77777777" w:rsidR="00A13F90" w:rsidRPr="002B736E" w:rsidRDefault="00A13F90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3E5EE9F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D5C85DC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963614B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59C0D92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1CBCAED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D3E25A7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8478506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D7271B3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2221F21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21117AC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4C5DD6D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5CC846D" w14:textId="7DA788DD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F3A8BBC" w14:textId="77777777" w:rsidR="00A31F4A" w:rsidRPr="002B736E" w:rsidRDefault="00A31F4A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2011DAB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FDBFB52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545363C" w14:textId="6DE50692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639F1B9" w14:textId="77777777" w:rsidR="001A1A3C" w:rsidRPr="002B736E" w:rsidRDefault="001A1A3C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03A62CC" w14:textId="77777777" w:rsidR="00A31F4A" w:rsidRPr="002B736E" w:rsidRDefault="00A31F4A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C69EDBE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28C22EF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26E21C7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FBF4AC6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3FA5B96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F66C2B4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85F78B8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2F216A3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5F06AB0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7D19F61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D686206" w14:textId="77777777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524F3BA" w14:textId="346F753C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2F145C1" w14:textId="77777777" w:rsidR="001A1A3C" w:rsidRPr="002B736E" w:rsidRDefault="001A1A3C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4BEE6CD" w14:textId="77777777" w:rsidR="002B736E" w:rsidRDefault="002B736E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ED41CC0" w14:textId="1E01D4B1" w:rsidR="00A13F90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1ACE9C1" w14:textId="77777777" w:rsidR="009D01C3" w:rsidRDefault="009D01C3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F2144C2" w14:textId="77777777" w:rsidR="009D01C3" w:rsidRDefault="009D01C3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C828E79" w14:textId="77777777" w:rsidR="009D01C3" w:rsidRPr="002B736E" w:rsidRDefault="009D01C3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10B4665C" w14:textId="61ED2E82" w:rsidR="00A13F90" w:rsidRPr="002B736E" w:rsidRDefault="00475F69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學習單</w:t>
            </w:r>
          </w:p>
        </w:tc>
        <w:tc>
          <w:tcPr>
            <w:tcW w:w="13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DA6128" w14:textId="2547F367" w:rsidR="00EB5FFF" w:rsidRPr="002B736E" w:rsidRDefault="00EB5FFF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4518564" w14:textId="56773866" w:rsidR="006F538B" w:rsidRPr="002B736E" w:rsidRDefault="006F538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6BB908D" w14:textId="77777777" w:rsidR="006F538B" w:rsidRPr="002B736E" w:rsidRDefault="006F538B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E6753A1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A4D56C7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E35F097" w14:textId="0D0029B9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完成學習單第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1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</w:p>
          <w:p w14:paraId="791D02D7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D6A9CA9" w14:textId="77777777" w:rsidR="002B736E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B3BC635" w14:textId="6902D9CE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</w:p>
          <w:p w14:paraId="5397CE01" w14:textId="1B43899F" w:rsidR="00544A75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1</w:t>
            </w:r>
            <w:r w:rsidRPr="002B736E">
              <w:rPr>
                <w:rFonts w:ascii="Times New Roman" w:eastAsia="標楷體" w:hAnsi="Times New Roman"/>
                <w:color w:val="FF0000"/>
              </w:rPr>
              <w:t>.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學生回答表格內容。</w:t>
            </w:r>
          </w:p>
          <w:p w14:paraId="44CF3228" w14:textId="4F2D51F5" w:rsidR="00544A75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2.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學生回答切線性質。</w:t>
            </w:r>
          </w:p>
          <w:p w14:paraId="09A47ECD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37E6C7F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B36FA08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D979047" w14:textId="77777777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606BB44" w14:textId="77777777" w:rsidR="00550544" w:rsidRPr="002B736E" w:rsidRDefault="00550544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BCAFEE0" w14:textId="0F7E1F3D" w:rsidR="00544A75" w:rsidRPr="002B736E" w:rsidRDefault="00544A7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1DBEBF0E" w14:textId="06529093" w:rsidR="00287655" w:rsidRPr="002B736E" w:rsidRDefault="001B01A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完成學習單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2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 w:rsidR="002B736E">
              <w:rPr>
                <w:rFonts w:ascii="Times New Roman" w:eastAsia="標楷體" w:hAnsi="Times New Roman" w:hint="eastAsia"/>
                <w:color w:val="FF0000"/>
              </w:rPr>
              <w:t>，教師巡視檢核。</w:t>
            </w:r>
          </w:p>
          <w:p w14:paraId="53CD53BD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564E3CF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305025F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A080E25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41380CC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4B0E741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1F7B17F6" w14:textId="1A986911" w:rsidR="00287655" w:rsidRPr="002B736E" w:rsidRDefault="002B736E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</w:p>
          <w:p w14:paraId="4080F914" w14:textId="55396923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完成</w:t>
            </w:r>
            <w:r w:rsidRPr="002B736E">
              <w:rPr>
                <w:rFonts w:ascii="Times New Roman" w:eastAsia="標楷體" w:hAnsi="Times New Roman"/>
                <w:color w:val="FF0000"/>
              </w:rPr>
              <w:t>學習單第</w:t>
            </w:r>
            <w:r w:rsidRPr="002B736E">
              <w:rPr>
                <w:rFonts w:ascii="Times New Roman" w:eastAsia="標楷體" w:hAnsi="Times New Roman"/>
                <w:color w:val="FF0000"/>
              </w:rPr>
              <w:t>3</w:t>
            </w:r>
            <w:r w:rsidRPr="002B736E">
              <w:rPr>
                <w:rFonts w:ascii="Times New Roman" w:eastAsia="標楷體" w:hAnsi="Times New Roman"/>
                <w:color w:val="FF0000"/>
              </w:rPr>
              <w:t>題</w:t>
            </w:r>
          </w:p>
          <w:p w14:paraId="068F1E17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382D9D12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口頭提問，檢核</w:t>
            </w:r>
            <w:r w:rsidRPr="002B736E">
              <w:rPr>
                <w:rFonts w:ascii="Times New Roman" w:eastAsia="標楷體" w:hAnsi="Times New Roman"/>
                <w:color w:val="FF0000"/>
              </w:rPr>
              <w:t>學習單第</w:t>
            </w:r>
            <w:r w:rsidRPr="002B736E">
              <w:rPr>
                <w:rFonts w:ascii="Times New Roman" w:eastAsia="標楷體" w:hAnsi="Times New Roman"/>
                <w:color w:val="FF0000"/>
              </w:rPr>
              <w:t>3</w:t>
            </w:r>
            <w:r w:rsidRPr="002B736E">
              <w:rPr>
                <w:rFonts w:ascii="Times New Roman" w:eastAsia="標楷體" w:hAnsi="Times New Roman"/>
                <w:color w:val="FF0000"/>
              </w:rPr>
              <w:t>題</w:t>
            </w:r>
          </w:p>
          <w:p w14:paraId="2A50DB44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AFF7F83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7CCAA35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8CB0E2E" w14:textId="77777777" w:rsid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6C2264B" w14:textId="31AA9962" w:rsidR="001B01A5" w:rsidRPr="002B736E" w:rsidRDefault="002B736E" w:rsidP="001B01A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依組別角色分派繪圖任務，學生</w:t>
            </w:r>
            <w:r w:rsidR="001B01A5" w:rsidRPr="002B736E">
              <w:rPr>
                <w:rFonts w:ascii="Times New Roman" w:eastAsia="標楷體" w:hAnsi="Times New Roman"/>
                <w:color w:val="FF0000"/>
              </w:rPr>
              <w:t>圖檔上傳</w:t>
            </w:r>
          </w:p>
          <w:p w14:paraId="066EA32B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01FA39C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DE3EB9D" w14:textId="4C479F20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作業：回家完成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學習單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4</w:t>
            </w:r>
            <w:r w:rsidRPr="002B736E">
              <w:rPr>
                <w:rFonts w:ascii="Times New Roman" w:eastAsia="標楷體" w:hAnsi="Times New Roman"/>
                <w:color w:val="FF0000"/>
              </w:rPr>
              <w:t>-(1)</w:t>
            </w:r>
          </w:p>
          <w:p w14:paraId="073EF558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46699FB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19EF5BD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C501299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53D0512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5620A1F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8D2E8F1" w14:textId="77777777" w:rsidR="001D2BBB" w:rsidRPr="002B736E" w:rsidRDefault="001D2BB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6AE025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AA9BCDC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26B7CF0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3F3A937" w14:textId="77777777" w:rsidR="00BC0EC9" w:rsidRPr="002B736E" w:rsidRDefault="00BC0EC9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67965C0" w14:textId="6291BB88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352FD133" w14:textId="1AA6211D" w:rsidR="00287655" w:rsidRP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b/>
                <w:bCs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學生操作平板，</w:t>
            </w:r>
            <w:r w:rsidR="001B01A5" w:rsidRPr="002B736E">
              <w:rPr>
                <w:rFonts w:ascii="Times New Roman" w:eastAsia="標楷體" w:hAnsi="Times New Roman" w:hint="eastAsia"/>
                <w:color w:val="FF0000"/>
              </w:rPr>
              <w:t>完成學習單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4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>
              <w:rPr>
                <w:rFonts w:ascii="Times New Roman" w:eastAsia="標楷體" w:hAnsi="Times New Roman" w:hint="eastAsia"/>
                <w:color w:val="FF0000"/>
              </w:rPr>
              <w:t>-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(</w:t>
            </w:r>
            <w:r w:rsidRPr="002B736E">
              <w:rPr>
                <w:rFonts w:ascii="Times New Roman" w:eastAsia="標楷體" w:hAnsi="Times New Roman"/>
                <w:color w:val="FF0000"/>
              </w:rPr>
              <w:t>2)</w:t>
            </w:r>
          </w:p>
          <w:p w14:paraId="2AD35E41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7D08294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6E313A8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9B738B8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A5629EF" w14:textId="1075FEA8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上台搶答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(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繪圖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)</w:t>
            </w:r>
          </w:p>
          <w:p w14:paraId="4F5D5AB8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926420F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8C8D2A9" w14:textId="77777777" w:rsidR="00287655" w:rsidRPr="002B736E" w:rsidRDefault="00287655" w:rsidP="00544A7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8053D95" w14:textId="77777777" w:rsidR="001A1A3C" w:rsidRPr="002B736E" w:rsidRDefault="001A1A3C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70F0FDC2" w14:textId="43C1FA48" w:rsidR="00287655" w:rsidRPr="002B736E" w:rsidRDefault="001C62C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口頭提問</w:t>
            </w:r>
            <w:r w:rsidR="002B736E" w:rsidRPr="002B736E">
              <w:rPr>
                <w:rFonts w:ascii="Times New Roman" w:eastAsia="標楷體" w:hAnsi="Times New Roman"/>
                <w:color w:val="FF0000"/>
              </w:rPr>
              <w:t>學習單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4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-(</w:t>
            </w:r>
            <w:r w:rsidR="002B736E" w:rsidRPr="002B736E">
              <w:rPr>
                <w:rFonts w:ascii="Times New Roman" w:eastAsia="標楷體" w:hAnsi="Times New Roman"/>
                <w:color w:val="FF0000"/>
              </w:rPr>
              <w:t>3)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(</w:t>
            </w:r>
            <w:r w:rsidR="002B736E" w:rsidRPr="002B736E">
              <w:rPr>
                <w:rFonts w:ascii="Times New Roman" w:eastAsia="標楷體" w:hAnsi="Times New Roman"/>
                <w:color w:val="FF0000"/>
              </w:rPr>
              <w:t>4)</w:t>
            </w:r>
          </w:p>
          <w:p w14:paraId="6181DE50" w14:textId="5B457B7F" w:rsidR="001C62CB" w:rsidRPr="002B736E" w:rsidRDefault="001C62C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EA83BC3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FCCC3E6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DB04EAD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9A0EB2" w14:textId="53DBC2A4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0C6EC10" w14:textId="77777777" w:rsidR="00A31F4A" w:rsidRPr="002B736E" w:rsidRDefault="00A31F4A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DDA8F0D" w14:textId="77777777" w:rsidR="001C62CB" w:rsidRPr="002B736E" w:rsidRDefault="001C62C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4500B81" w14:textId="77777777" w:rsidR="001C62CB" w:rsidRPr="002B736E" w:rsidRDefault="001C62C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71B03D1" w14:textId="77777777" w:rsidR="001C62CB" w:rsidRPr="002B736E" w:rsidRDefault="001C62CB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B99862" w14:textId="45AFB331" w:rsidR="002B736E" w:rsidRPr="002B736E" w:rsidRDefault="00287655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  <w:r w:rsidR="002B736E" w:rsidRPr="002B736E">
              <w:rPr>
                <w:rFonts w:ascii="Times New Roman" w:eastAsia="標楷體" w:hAnsi="Times New Roman"/>
                <w:color w:val="FF0000"/>
              </w:rPr>
              <w:t>學習單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4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lastRenderedPageBreak/>
              <w:t>題</w:t>
            </w:r>
            <w:r w:rsidR="002B736E" w:rsidRPr="002B736E">
              <w:rPr>
                <w:rFonts w:ascii="Times New Roman" w:eastAsia="標楷體" w:hAnsi="Times New Roman" w:hint="eastAsia"/>
                <w:color w:val="FF0000"/>
              </w:rPr>
              <w:t>-(</w:t>
            </w:r>
            <w:r w:rsidR="002B736E" w:rsidRPr="002B736E">
              <w:rPr>
                <w:rFonts w:ascii="Times New Roman" w:eastAsia="標楷體" w:hAnsi="Times New Roman"/>
                <w:color w:val="FF0000"/>
              </w:rPr>
              <w:t>5)</w:t>
            </w:r>
          </w:p>
          <w:p w14:paraId="7DF5BBB1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90EADB0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E44E34D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1A7BBF0" w14:textId="77777777" w:rsidR="00725A8F" w:rsidRPr="002B736E" w:rsidRDefault="00725A8F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61321E54" w14:textId="2828444F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  <w:r w:rsidR="002B736E">
              <w:rPr>
                <w:rFonts w:ascii="Times New Roman" w:eastAsia="標楷體" w:hAnsi="Times New Roman" w:hint="eastAsia"/>
                <w:color w:val="FF0000"/>
              </w:rPr>
              <w:t>由學生發表命名的想法</w:t>
            </w:r>
          </w:p>
          <w:p w14:paraId="71CD154C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F09D3B0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D48DFF6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7AA0621" w14:textId="4E4B5BD9" w:rsidR="00287655" w:rsidRPr="002B736E" w:rsidRDefault="002B736E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實作評量</w:t>
            </w:r>
            <w:r>
              <w:rPr>
                <w:rFonts w:ascii="Times New Roman" w:eastAsia="標楷體" w:hAnsi="Times New Roman" w:hint="eastAsia"/>
                <w:color w:val="FF0000"/>
              </w:rPr>
              <w:t>-</w:t>
            </w:r>
            <w:r>
              <w:rPr>
                <w:rFonts w:ascii="Times New Roman" w:eastAsia="標楷體" w:hAnsi="Times New Roman" w:hint="eastAsia"/>
                <w:color w:val="FF0000"/>
              </w:rPr>
              <w:t>完成</w:t>
            </w:r>
            <w:r w:rsidRPr="002B736E">
              <w:rPr>
                <w:rFonts w:ascii="Times New Roman" w:eastAsia="標楷體" w:hAnsi="Times New Roman"/>
                <w:color w:val="FF0000"/>
              </w:rPr>
              <w:t>學習單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4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-(</w:t>
            </w:r>
            <w:r w:rsidRPr="002B736E">
              <w:rPr>
                <w:rFonts w:ascii="Times New Roman" w:eastAsia="標楷體" w:hAnsi="Times New Roman"/>
                <w:color w:val="FF0000"/>
              </w:rPr>
              <w:t>6)</w:t>
            </w:r>
          </w:p>
          <w:p w14:paraId="35879BAB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7208183" w14:textId="77777777" w:rsidR="00287655" w:rsidRPr="002B736E" w:rsidRDefault="00287655" w:rsidP="00287655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3FB6494" w14:textId="77777777" w:rsidR="002B736E" w:rsidRDefault="002B736E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50E2872" w14:textId="78372ACB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  <w:r w:rsidR="002B736E">
              <w:rPr>
                <w:rFonts w:ascii="Times New Roman" w:eastAsia="標楷體" w:hAnsi="Times New Roman" w:hint="eastAsia"/>
                <w:color w:val="FF0000"/>
              </w:rPr>
              <w:t>內心相關重點，學生回答並填上重點整理區</w:t>
            </w:r>
          </w:p>
          <w:p w14:paraId="0E142365" w14:textId="77777777" w:rsidR="00287655" w:rsidRPr="002B736E" w:rsidRDefault="00287655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E136260" w14:textId="4B90A9FB" w:rsidR="00A47C84" w:rsidRPr="002B736E" w:rsidRDefault="002B736E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回家完成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學習單</w:t>
            </w:r>
            <w:r>
              <w:rPr>
                <w:rFonts w:ascii="Times New Roman" w:eastAsia="標楷體" w:hAnsi="Times New Roman" w:hint="eastAsia"/>
                <w:color w:val="FF0000"/>
              </w:rPr>
              <w:t>5</w:t>
            </w:r>
            <w:r w:rsidRPr="002B736E">
              <w:rPr>
                <w:rFonts w:ascii="Times New Roman" w:eastAsia="標楷體" w:hAnsi="Times New Roman"/>
                <w:color w:val="FF0000"/>
              </w:rPr>
              <w:t>-(1)</w:t>
            </w:r>
          </w:p>
          <w:p w14:paraId="03FDDBEA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443F137" w14:textId="393638BC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005EE44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0D1B2C05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F313BA4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E5324FF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31CC0A2" w14:textId="4178CB2D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b/>
                <w:bCs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學生操作平板，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完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lastRenderedPageBreak/>
              <w:t>成學習單第</w:t>
            </w:r>
            <w:r>
              <w:rPr>
                <w:rFonts w:ascii="Times New Roman" w:eastAsia="標楷體" w:hAnsi="Times New Roman" w:hint="eastAsia"/>
                <w:color w:val="FF0000"/>
              </w:rPr>
              <w:t>5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>
              <w:rPr>
                <w:rFonts w:ascii="Times New Roman" w:eastAsia="標楷體" w:hAnsi="Times New Roman" w:hint="eastAsia"/>
                <w:color w:val="FF0000"/>
              </w:rPr>
              <w:t>-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(</w:t>
            </w:r>
            <w:r w:rsidRPr="002B736E">
              <w:rPr>
                <w:rFonts w:ascii="Times New Roman" w:eastAsia="標楷體" w:hAnsi="Times New Roman"/>
                <w:color w:val="FF0000"/>
              </w:rPr>
              <w:t>2)</w:t>
            </w:r>
          </w:p>
          <w:p w14:paraId="6116FF7C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A5422D2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8C8A5E9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491AA64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342BADC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上台搶答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(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繪圖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)</w:t>
            </w:r>
          </w:p>
          <w:p w14:paraId="72075F6A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FE44904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3D1DA53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4B15AA5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22486D4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656030D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CD10BB6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52EF6A7F" w14:textId="37F88AAB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 w:hint="eastAsia"/>
                <w:color w:val="FF0000"/>
              </w:rPr>
              <w:t>口頭提問</w:t>
            </w:r>
            <w:r w:rsidRPr="002B736E">
              <w:rPr>
                <w:rFonts w:ascii="Times New Roman" w:eastAsia="標楷體" w:hAnsi="Times New Roman"/>
                <w:color w:val="FF0000"/>
              </w:rPr>
              <w:t>學習單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>
              <w:rPr>
                <w:rFonts w:ascii="Times New Roman" w:eastAsia="標楷體" w:hAnsi="Times New Roman" w:hint="eastAsia"/>
                <w:color w:val="FF0000"/>
              </w:rPr>
              <w:t>5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-(</w:t>
            </w:r>
            <w:r w:rsidRPr="002B736E">
              <w:rPr>
                <w:rFonts w:ascii="Times New Roman" w:eastAsia="標楷體" w:hAnsi="Times New Roman"/>
                <w:color w:val="FF0000"/>
              </w:rPr>
              <w:t>3)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(</w:t>
            </w:r>
            <w:r w:rsidRPr="002B736E">
              <w:rPr>
                <w:rFonts w:ascii="Times New Roman" w:eastAsia="標楷體" w:hAnsi="Times New Roman"/>
                <w:color w:val="FF0000"/>
              </w:rPr>
              <w:t>4)</w:t>
            </w:r>
          </w:p>
          <w:p w14:paraId="45D55C09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5388D34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58DC5C2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AE849FE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C6B56B0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70C6E14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12E7EB5B" w14:textId="5026964E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學習單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>
              <w:rPr>
                <w:rFonts w:ascii="Times New Roman" w:eastAsia="標楷體" w:hAnsi="Times New Roman" w:hint="eastAsia"/>
                <w:color w:val="FF0000"/>
              </w:rPr>
              <w:t>5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-(</w:t>
            </w:r>
            <w:r w:rsidRPr="002B736E">
              <w:rPr>
                <w:rFonts w:ascii="Times New Roman" w:eastAsia="標楷體" w:hAnsi="Times New Roman"/>
                <w:color w:val="FF0000"/>
              </w:rPr>
              <w:t>5)</w:t>
            </w:r>
          </w:p>
          <w:p w14:paraId="663CBFB9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39408DA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1247B93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FA56ADB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561D7CF5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0883661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7578708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9B319A8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B712F28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8010CBA" w14:textId="64D2F0EA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  <w:r>
              <w:rPr>
                <w:rFonts w:ascii="Times New Roman" w:eastAsia="標楷體" w:hAnsi="Times New Roman" w:hint="eastAsia"/>
                <w:color w:val="FF0000"/>
              </w:rPr>
              <w:lastRenderedPageBreak/>
              <w:t>由學生發表命名的想法</w:t>
            </w:r>
          </w:p>
          <w:p w14:paraId="0EC43631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185F9C18" w14:textId="3EA34D93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實作評量</w:t>
            </w:r>
            <w:r>
              <w:rPr>
                <w:rFonts w:ascii="Times New Roman" w:eastAsia="標楷體" w:hAnsi="Times New Roman" w:hint="eastAsia"/>
                <w:color w:val="FF0000"/>
              </w:rPr>
              <w:t>-</w:t>
            </w:r>
            <w:r>
              <w:rPr>
                <w:rFonts w:ascii="Times New Roman" w:eastAsia="標楷體" w:hAnsi="Times New Roman" w:hint="eastAsia"/>
                <w:color w:val="FF0000"/>
              </w:rPr>
              <w:t>完成</w:t>
            </w:r>
            <w:r w:rsidRPr="002B736E">
              <w:rPr>
                <w:rFonts w:ascii="Times New Roman" w:eastAsia="標楷體" w:hAnsi="Times New Roman"/>
                <w:color w:val="FF0000"/>
              </w:rPr>
              <w:t>學習單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第</w:t>
            </w:r>
            <w:r>
              <w:rPr>
                <w:rFonts w:ascii="Times New Roman" w:eastAsia="標楷體" w:hAnsi="Times New Roman" w:hint="eastAsia"/>
                <w:color w:val="FF0000"/>
              </w:rPr>
              <w:t>5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-(</w:t>
            </w:r>
            <w:r w:rsidRPr="002B736E">
              <w:rPr>
                <w:rFonts w:ascii="Times New Roman" w:eastAsia="標楷體" w:hAnsi="Times New Roman"/>
                <w:color w:val="FF0000"/>
              </w:rPr>
              <w:t>6)</w:t>
            </w:r>
          </w:p>
          <w:p w14:paraId="26F3F13A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77A13DC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2158DE4D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546677A3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32781003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1890541B" w14:textId="77777777" w:rsid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2CE374E" w14:textId="77777777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52C48E1E" w14:textId="4D590FC0" w:rsidR="00A47C84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  <w:r>
              <w:rPr>
                <w:rFonts w:ascii="Times New Roman" w:eastAsia="標楷體" w:hAnsi="Times New Roman" w:hint="eastAsia"/>
                <w:color w:val="FF0000"/>
              </w:rPr>
              <w:t>外</w:t>
            </w:r>
            <w:r>
              <w:rPr>
                <w:rFonts w:ascii="Times New Roman" w:eastAsia="標楷體" w:hAnsi="Times New Roman" w:hint="eastAsia"/>
                <w:color w:val="FF0000"/>
              </w:rPr>
              <w:t>心相關重點，學生回答並填上重點整理區</w:t>
            </w:r>
          </w:p>
          <w:p w14:paraId="598CF5C8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FBDCE2E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F9B69FD" w14:textId="240F721B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F99423B" w14:textId="77777777" w:rsidR="00A31F4A" w:rsidRPr="002B736E" w:rsidRDefault="00A31F4A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083E005B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A056D5" w14:textId="77777777" w:rsidR="00A47C84" w:rsidRPr="002B736E" w:rsidRDefault="00A47C84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D8BC540" w14:textId="4C377838" w:rsidR="00A13F90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65879678" w14:textId="77777777" w:rsidR="009D01C3" w:rsidRDefault="009D01C3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48436B67" w14:textId="77777777" w:rsidR="009D01C3" w:rsidRDefault="009D01C3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</w:p>
          <w:p w14:paraId="7334E456" w14:textId="77777777" w:rsidR="009D01C3" w:rsidRPr="002B736E" w:rsidRDefault="009D01C3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  <w:p w14:paraId="4A091F29" w14:textId="0579F9DA" w:rsidR="002B736E" w:rsidRPr="002B736E" w:rsidRDefault="002B736E" w:rsidP="002B736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完成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學習單第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6</w:t>
            </w:r>
            <w:r w:rsidRPr="002B736E">
              <w:rPr>
                <w:rFonts w:ascii="Times New Roman" w:eastAsia="標楷體" w:hAnsi="Times New Roman" w:hint="eastAsia"/>
                <w:color w:val="FF0000"/>
              </w:rPr>
              <w:t>題</w:t>
            </w:r>
          </w:p>
          <w:p w14:paraId="1B3016ED" w14:textId="24683FA4" w:rsidR="00A47C84" w:rsidRPr="002B736E" w:rsidRDefault="00475F69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1</w:t>
            </w:r>
            <w:r>
              <w:rPr>
                <w:rFonts w:ascii="Times New Roman" w:eastAsia="標楷體" w:hAnsi="Times New Roman"/>
                <w:color w:val="FF0000"/>
              </w:rPr>
              <w:t>.</w:t>
            </w:r>
            <w:r w:rsidR="002B736E">
              <w:rPr>
                <w:rFonts w:ascii="Times New Roman" w:eastAsia="標楷體" w:hAnsi="Times New Roman" w:hint="eastAsia"/>
                <w:color w:val="FF0000"/>
              </w:rPr>
              <w:t>內外心重點比較</w:t>
            </w:r>
            <w:r>
              <w:rPr>
                <w:rFonts w:ascii="Times New Roman" w:eastAsia="標楷體" w:hAnsi="Times New Roman" w:hint="eastAsia"/>
                <w:color w:val="FF0000"/>
              </w:rPr>
              <w:t>-</w:t>
            </w:r>
            <w:r w:rsidRPr="002B736E">
              <w:rPr>
                <w:rFonts w:ascii="Times New Roman" w:eastAsia="標楷體" w:hAnsi="Times New Roman"/>
                <w:color w:val="FF0000"/>
              </w:rPr>
              <w:t>口頭提問</w:t>
            </w:r>
          </w:p>
          <w:p w14:paraId="5B45BCAD" w14:textId="3B26FC88" w:rsidR="00A47C84" w:rsidRPr="002B736E" w:rsidRDefault="00475F69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2</w:t>
            </w:r>
            <w:r>
              <w:rPr>
                <w:rFonts w:ascii="Times New Roman" w:eastAsia="標楷體" w:hAnsi="Times New Roman"/>
                <w:color w:val="FF0000"/>
              </w:rPr>
              <w:t>.</w:t>
            </w:r>
            <w:r>
              <w:rPr>
                <w:rFonts w:ascii="Times New Roman" w:eastAsia="標楷體" w:hAnsi="Times New Roman" w:hint="eastAsia"/>
                <w:color w:val="FF0000"/>
              </w:rPr>
              <w:t>重點試</w:t>
            </w:r>
            <w:r>
              <w:rPr>
                <w:rFonts w:ascii="Times New Roman" w:eastAsia="標楷體" w:hAnsi="Times New Roman" w:hint="eastAsia"/>
                <w:color w:val="FF0000"/>
              </w:rPr>
              <w:lastRenderedPageBreak/>
              <w:t>題</w:t>
            </w:r>
            <w:r>
              <w:rPr>
                <w:rFonts w:ascii="Times New Roman" w:eastAsia="標楷體" w:hAnsi="Times New Roman" w:hint="eastAsia"/>
                <w:color w:val="FF0000"/>
              </w:rPr>
              <w:t>-</w:t>
            </w:r>
            <w:r>
              <w:rPr>
                <w:rFonts w:ascii="Times New Roman" w:eastAsia="標楷體" w:hAnsi="Times New Roman" w:hint="eastAsia"/>
                <w:color w:val="FF0000"/>
              </w:rPr>
              <w:t>學生上台解題</w:t>
            </w:r>
          </w:p>
          <w:p w14:paraId="25DF9C93" w14:textId="18D354FA" w:rsidR="00A13F90" w:rsidRPr="002B736E" w:rsidRDefault="00467BB8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  <w:color w:val="FF0000"/>
              </w:rPr>
            </w:pPr>
            <w:r>
              <w:rPr>
                <w:rFonts w:ascii="Times New Roman" w:eastAsia="標楷體" w:hAnsi="Times New Roman" w:hint="eastAsia"/>
                <w:color w:val="FF0000"/>
              </w:rPr>
              <w:t>3</w:t>
            </w:r>
            <w:r>
              <w:rPr>
                <w:rFonts w:ascii="Times New Roman" w:eastAsia="標楷體" w:hAnsi="Times New Roman"/>
                <w:color w:val="FF0000"/>
              </w:rPr>
              <w:t>.</w:t>
            </w:r>
            <w:r>
              <w:rPr>
                <w:rFonts w:ascii="Times New Roman" w:eastAsia="標楷體" w:hAnsi="Times New Roman" w:hint="eastAsia"/>
                <w:color w:val="FF0000"/>
              </w:rPr>
              <w:t>內外一心</w:t>
            </w:r>
            <w:r>
              <w:rPr>
                <w:rFonts w:ascii="Times New Roman" w:eastAsia="標楷體" w:hAnsi="Times New Roman" w:hint="eastAsia"/>
                <w:color w:val="FF0000"/>
              </w:rPr>
              <w:t>-</w:t>
            </w:r>
            <w:r>
              <w:rPr>
                <w:rFonts w:ascii="Times New Roman" w:eastAsia="標楷體" w:hAnsi="Times New Roman" w:hint="eastAsia"/>
                <w:color w:val="FF0000"/>
              </w:rPr>
              <w:t>口頭提問</w:t>
            </w:r>
          </w:p>
          <w:p w14:paraId="73C79250" w14:textId="1A874508" w:rsidR="00A13F90" w:rsidRPr="002B736E" w:rsidRDefault="00A13F90" w:rsidP="00A47C84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 w:hint="eastAsia"/>
                <w:color w:val="FF0000"/>
              </w:rPr>
            </w:pPr>
          </w:p>
        </w:tc>
      </w:tr>
      <w:tr w:rsidR="00EB5FFF" w14:paraId="4D58F1E4" w14:textId="77777777" w:rsidTr="00550544">
        <w:trPr>
          <w:gridAfter w:val="1"/>
          <w:wAfter w:w="40" w:type="dxa"/>
          <w:trHeight w:val="56"/>
          <w:jc w:val="center"/>
        </w:trPr>
        <w:tc>
          <w:tcPr>
            <w:tcW w:w="5230" w:type="dxa"/>
            <w:gridSpan w:val="4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E15CB6" w14:textId="77777777" w:rsidR="00EB5FFF" w:rsidRDefault="00EB5FFF" w:rsidP="00544A75">
            <w:pPr>
              <w:pStyle w:val="a3"/>
              <w:snapToGrid w:val="0"/>
              <w:spacing w:line="400" w:lineRule="exact"/>
              <w:ind w:left="0"/>
              <w:jc w:val="center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/>
              </w:rPr>
              <w:lastRenderedPageBreak/>
              <w:t>教師省思</w:t>
            </w:r>
          </w:p>
        </w:tc>
        <w:tc>
          <w:tcPr>
            <w:tcW w:w="512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7AE860A" w14:textId="77777777" w:rsidR="00EB5FFF" w:rsidRDefault="00EB5FFF" w:rsidP="00544A75">
            <w:pPr>
              <w:pStyle w:val="a3"/>
              <w:snapToGrid w:val="0"/>
              <w:spacing w:line="400" w:lineRule="exact"/>
              <w:ind w:left="0"/>
              <w:jc w:val="center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/>
              </w:rPr>
              <w:t>學生回饋</w:t>
            </w:r>
          </w:p>
        </w:tc>
      </w:tr>
      <w:tr w:rsidR="00544A75" w14:paraId="3987348A" w14:textId="77777777" w:rsidTr="00550544">
        <w:trPr>
          <w:gridAfter w:val="1"/>
          <w:wAfter w:w="40" w:type="dxa"/>
          <w:trHeight w:val="56"/>
          <w:jc w:val="center"/>
        </w:trPr>
        <w:tc>
          <w:tcPr>
            <w:tcW w:w="5230" w:type="dxa"/>
            <w:gridSpan w:val="4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D7E8E7" w14:textId="77777777" w:rsidR="00544A75" w:rsidRDefault="004B684E" w:rsidP="004B684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本單元第一次嘗試讓學生用平板上課，課前需要相當多的準備與勇氣，我很感謝自己有跨出這一步。</w:t>
            </w:r>
          </w:p>
          <w:p w14:paraId="2A752329" w14:textId="77777777" w:rsidR="004B684E" w:rsidRDefault="004B684E" w:rsidP="004B684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會想要在三心這個單元使用數位融入，是希望學生對於幾何圖形的理解可以更</w:t>
            </w:r>
            <w:proofErr w:type="gramStart"/>
            <w:r>
              <w:rPr>
                <w:rFonts w:ascii="Times New Roman" w:eastAsia="標楷體" w:hAnsi="Times New Roman" w:hint="eastAsia"/>
              </w:rPr>
              <w:t>深入，</w:t>
            </w:r>
            <w:proofErr w:type="gramEnd"/>
            <w:r>
              <w:rPr>
                <w:rFonts w:ascii="Times New Roman" w:eastAsia="標楷體" w:hAnsi="Times New Roman" w:hint="eastAsia"/>
              </w:rPr>
              <w:t>紙</w:t>
            </w:r>
            <w:r>
              <w:rPr>
                <w:rFonts w:ascii="Times New Roman" w:eastAsia="標楷體" w:hAnsi="Times New Roman" w:hint="eastAsia"/>
              </w:rPr>
              <w:lastRenderedPageBreak/>
              <w:t>本只能畫出靜態單一的圖，透過繪圖軟體圖形可以輕易的放大縮小、四處移動，這對於學生探究圓與三角形的位置關係相當有利，因此決定在課程上做一個自我突破，結果也相當的令人滿意。</w:t>
            </w:r>
          </w:p>
          <w:p w14:paraId="1E933559" w14:textId="1DE7A0C5" w:rsidR="004B684E" w:rsidRDefault="004B684E" w:rsidP="004B684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課程進行期間也邀請了校內同仁參與</w:t>
            </w:r>
            <w:proofErr w:type="gramStart"/>
            <w:r w:rsidR="00937F53">
              <w:rPr>
                <w:rFonts w:ascii="Times New Roman" w:eastAsia="標楷體" w:hAnsi="Times New Roman" w:hint="eastAsia"/>
              </w:rPr>
              <w:t>公開</w:t>
            </w:r>
            <w:r>
              <w:rPr>
                <w:rFonts w:ascii="Times New Roman" w:eastAsia="標楷體" w:hAnsi="Times New Roman" w:hint="eastAsia"/>
              </w:rPr>
              <w:t>觀課</w:t>
            </w:r>
            <w:proofErr w:type="gramEnd"/>
            <w:r>
              <w:rPr>
                <w:rFonts w:ascii="Times New Roman" w:eastAsia="標楷體" w:hAnsi="Times New Roman" w:hint="eastAsia"/>
              </w:rPr>
              <w:t>，給予</w:t>
            </w:r>
            <w:r w:rsidR="00937F53">
              <w:rPr>
                <w:rFonts w:ascii="Times New Roman" w:eastAsia="標楷體" w:hAnsi="Times New Roman" w:hint="eastAsia"/>
              </w:rPr>
              <w:t>教學上的</w:t>
            </w:r>
            <w:r>
              <w:rPr>
                <w:rFonts w:ascii="Times New Roman" w:eastAsia="標楷體" w:hAnsi="Times New Roman" w:hint="eastAsia"/>
              </w:rPr>
              <w:t>建議，</w:t>
            </w:r>
            <w:r w:rsidR="00937F53">
              <w:rPr>
                <w:rFonts w:ascii="Times New Roman" w:eastAsia="標楷體" w:hAnsi="Times New Roman" w:hint="eastAsia"/>
              </w:rPr>
              <w:t>在同仁的回饋中</w:t>
            </w:r>
            <w:r w:rsidR="001A1A3C">
              <w:rPr>
                <w:rFonts w:ascii="Times New Roman" w:eastAsia="標楷體" w:hAnsi="Times New Roman" w:hint="eastAsia"/>
              </w:rPr>
              <w:t>提及</w:t>
            </w:r>
            <w:r w:rsidR="00937F53">
              <w:rPr>
                <w:rFonts w:ascii="Times New Roman" w:eastAsia="標楷體" w:hAnsi="Times New Roman" w:hint="eastAsia"/>
              </w:rPr>
              <w:t>教師</w:t>
            </w:r>
            <w:r>
              <w:rPr>
                <w:rFonts w:ascii="Times New Roman" w:eastAsia="標楷體" w:hAnsi="Times New Roman" w:hint="eastAsia"/>
              </w:rPr>
              <w:t>在小組分工的掌控上較為薄弱，各組搶答時部分學生仰賴同組的組員繪圖，自己就沒事做，也會有學生</w:t>
            </w:r>
            <w:r w:rsidR="00937F53">
              <w:rPr>
                <w:rFonts w:ascii="Times New Roman" w:eastAsia="標楷體" w:hAnsi="Times New Roman" w:hint="eastAsia"/>
              </w:rPr>
              <w:t>完成任務後感覺</w:t>
            </w:r>
            <w:r>
              <w:rPr>
                <w:rFonts w:ascii="Times New Roman" w:eastAsia="標楷體" w:hAnsi="Times New Roman" w:hint="eastAsia"/>
              </w:rPr>
              <w:t>無聊</w:t>
            </w:r>
            <w:r w:rsidR="00937F53">
              <w:rPr>
                <w:rFonts w:ascii="Times New Roman" w:eastAsia="標楷體" w:hAnsi="Times New Roman" w:hint="eastAsia"/>
              </w:rPr>
              <w:t>，便</w:t>
            </w:r>
            <w:r>
              <w:rPr>
                <w:rFonts w:ascii="Times New Roman" w:eastAsia="標楷體" w:hAnsi="Times New Roman" w:hint="eastAsia"/>
              </w:rPr>
              <w:t>使用繪圖軟體畫起其他的圖案</w:t>
            </w:r>
            <w:r w:rsidR="001A1A3C">
              <w:rPr>
                <w:rFonts w:ascii="Times New Roman" w:eastAsia="標楷體" w:hAnsi="Times New Roman" w:hint="eastAsia"/>
              </w:rPr>
              <w:t>，</w:t>
            </w:r>
            <w:r>
              <w:rPr>
                <w:rFonts w:ascii="Times New Roman" w:eastAsia="標楷體" w:hAnsi="Times New Roman" w:hint="eastAsia"/>
              </w:rPr>
              <w:t>因此在後續</w:t>
            </w:r>
            <w:r w:rsidR="00937F53">
              <w:rPr>
                <w:rFonts w:ascii="Times New Roman" w:eastAsia="標楷體" w:hAnsi="Times New Roman" w:hint="eastAsia"/>
              </w:rPr>
              <w:t>課堂</w:t>
            </w:r>
            <w:r>
              <w:rPr>
                <w:rFonts w:ascii="Times New Roman" w:eastAsia="標楷體" w:hAnsi="Times New Roman" w:hint="eastAsia"/>
              </w:rPr>
              <w:t>操作中，</w:t>
            </w:r>
            <w:r w:rsidR="001A1A3C">
              <w:rPr>
                <w:rFonts w:ascii="Times New Roman" w:eastAsia="標楷體" w:hAnsi="Times New Roman" w:hint="eastAsia"/>
              </w:rPr>
              <w:t>我</w:t>
            </w:r>
            <w:r>
              <w:rPr>
                <w:rFonts w:ascii="Times New Roman" w:eastAsia="標楷體" w:hAnsi="Times New Roman" w:hint="eastAsia"/>
              </w:rPr>
              <w:t>會特別注意分配任務時每</w:t>
            </w:r>
            <w:proofErr w:type="gramStart"/>
            <w:r>
              <w:rPr>
                <w:rFonts w:ascii="Times New Roman" w:eastAsia="標楷體" w:hAnsi="Times New Roman" w:hint="eastAsia"/>
              </w:rPr>
              <w:t>個</w:t>
            </w:r>
            <w:proofErr w:type="gramEnd"/>
            <w:r>
              <w:rPr>
                <w:rFonts w:ascii="Times New Roman" w:eastAsia="標楷體" w:hAnsi="Times New Roman" w:hint="eastAsia"/>
              </w:rPr>
              <w:t>組員都要操作，提高參與度</w:t>
            </w:r>
            <w:r w:rsidR="00937F53">
              <w:rPr>
                <w:rFonts w:ascii="Times New Roman" w:eastAsia="標楷體" w:hAnsi="Times New Roman" w:hint="eastAsia"/>
              </w:rPr>
              <w:t>與教學節奏</w:t>
            </w:r>
            <w:r>
              <w:rPr>
                <w:rFonts w:ascii="Times New Roman" w:eastAsia="標楷體" w:hAnsi="Times New Roman" w:hint="eastAsia"/>
              </w:rPr>
              <w:t>。</w:t>
            </w:r>
          </w:p>
          <w:p w14:paraId="1518C537" w14:textId="4D09A35D" w:rsidR="004B684E" w:rsidRDefault="004B684E" w:rsidP="004B684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本校</w:t>
            </w:r>
            <w:r w:rsidR="00937F53">
              <w:rPr>
                <w:rFonts w:ascii="Times New Roman" w:eastAsia="標楷體" w:hAnsi="Times New Roman" w:hint="eastAsia"/>
              </w:rPr>
              <w:t>因參加前導學校協作計畫，本教案得以有專家教師協助審核，專家教師除了肯定本教案「架構完整、目標明確、環環相扣</w:t>
            </w:r>
            <w:r w:rsidR="00937F53">
              <w:rPr>
                <w:rFonts w:ascii="Times New Roman" w:eastAsia="標楷體" w:hAnsi="Times New Roman"/>
              </w:rPr>
              <w:t>…</w:t>
            </w:r>
            <w:r w:rsidR="00937F53">
              <w:rPr>
                <w:rFonts w:ascii="Times New Roman" w:eastAsia="標楷體" w:hAnsi="Times New Roman" w:hint="eastAsia"/>
              </w:rPr>
              <w:t>」之外，亦給予相當受用的建議：「學習單中分別設計重點</w:t>
            </w:r>
            <w:proofErr w:type="gramStart"/>
            <w:r w:rsidR="00937F53">
              <w:rPr>
                <w:rFonts w:ascii="Times New Roman" w:eastAsia="標楷體" w:hAnsi="Times New Roman" w:hint="eastAsia"/>
              </w:rPr>
              <w:t>整理框供筆記</w:t>
            </w:r>
            <w:proofErr w:type="gramEnd"/>
            <w:r w:rsidR="00937F53">
              <w:rPr>
                <w:rFonts w:ascii="Times New Roman" w:eastAsia="標楷體" w:hAnsi="Times New Roman" w:hint="eastAsia"/>
              </w:rPr>
              <w:t>，有效收束重點，惟建議在最後放入內、外心的比較表格，讓學生將兩個重點進行統整，亦可加入內心、外心的基礎練習題或生活情境題，讓學生在掌握學習重點後，能立即牛刀小試。」因此</w:t>
            </w:r>
            <w:r w:rsidR="001A1A3C">
              <w:rPr>
                <w:rFonts w:ascii="Times New Roman" w:eastAsia="標楷體" w:hAnsi="Times New Roman" w:hint="eastAsia"/>
              </w:rPr>
              <w:t>教學後進行教案修正，</w:t>
            </w:r>
            <w:r w:rsidR="00937F53">
              <w:rPr>
                <w:rFonts w:ascii="Times New Roman" w:eastAsia="標楷體" w:hAnsi="Times New Roman" w:hint="eastAsia"/>
              </w:rPr>
              <w:t>在學習單的最後加入了統整表格及練習題，讓學生學習過後能進行收斂。</w:t>
            </w:r>
          </w:p>
          <w:p w14:paraId="229BC34D" w14:textId="5AE74D81" w:rsidR="00937F53" w:rsidRDefault="00937F53" w:rsidP="004B684E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感謝本校教務主任在前導學校計畫中的邀請，讓我得以有</w:t>
            </w:r>
            <w:r w:rsidR="001A1A3C">
              <w:rPr>
                <w:rFonts w:ascii="Times New Roman" w:eastAsia="標楷體" w:hAnsi="Times New Roman" w:hint="eastAsia"/>
              </w:rPr>
              <w:t>契機</w:t>
            </w:r>
            <w:r>
              <w:rPr>
                <w:rFonts w:ascii="Times New Roman" w:eastAsia="標楷體" w:hAnsi="Times New Roman" w:hint="eastAsia"/>
              </w:rPr>
              <w:t>踩進「生生用平板」的大門，並能完整的將內外心的教學架構重新思考後撰寫下來，這是一次愉快的教學經驗，相信對學生來說，也會是一次愉快的學習經驗。</w:t>
            </w:r>
          </w:p>
        </w:tc>
        <w:tc>
          <w:tcPr>
            <w:tcW w:w="512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935A91" w14:textId="77777777" w:rsidR="00CE34D2" w:rsidRDefault="00CE34D2" w:rsidP="00CE34D2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lastRenderedPageBreak/>
              <w:t>★陳同學</w:t>
            </w:r>
          </w:p>
          <w:p w14:paraId="4D7B08B7" w14:textId="05AE3C9D" w:rsidR="00CE34D2" w:rsidRDefault="00CE34D2" w:rsidP="00CE34D2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課堂中老師讓我們使用平板畫出不同大小的圓、各式各樣的線條，透過這個活動去「感覺」要使</w:t>
            </w:r>
            <w:proofErr w:type="gramStart"/>
            <w:r>
              <w:rPr>
                <w:rFonts w:ascii="Times New Roman" w:eastAsia="標楷體" w:hAnsi="Times New Roman" w:hint="eastAsia"/>
              </w:rPr>
              <w:t>一個圓和某</w:t>
            </w:r>
            <w:proofErr w:type="gramEnd"/>
            <w:r>
              <w:rPr>
                <w:rFonts w:ascii="Times New Roman" w:eastAsia="標楷體" w:hAnsi="Times New Roman" w:hint="eastAsia"/>
              </w:rPr>
              <w:t>條線有幾個交點，而圓心又應該點在哪裡，再進一步思考究竟為何會是</w:t>
            </w:r>
            <w:r>
              <w:rPr>
                <w:rFonts w:ascii="Times New Roman" w:eastAsia="標楷體" w:hAnsi="Times New Roman" w:hint="eastAsia"/>
              </w:rPr>
              <w:lastRenderedPageBreak/>
              <w:t>那個點，是直覺嗎？還是多次嘗試後發現了什麼？</w:t>
            </w:r>
          </w:p>
          <w:p w14:paraId="6562BDC9" w14:textId="1A480351" w:rsidR="001A1A3C" w:rsidRDefault="00CE34D2" w:rsidP="00B81E6D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其中讓我印象深刻的是「圓與三角形的交點數」，看看左右同學的學習單，會發現每個人寫的都不太一樣，實際畫出來之後才驚覺是相同的圖形，在幾何的世界中，不要只會死背什麼心有哪些性質，老師帶我們</w:t>
            </w:r>
            <w:proofErr w:type="gramStart"/>
            <w:r>
              <w:rPr>
                <w:rFonts w:ascii="Times New Roman" w:eastAsia="標楷體" w:hAnsi="Times New Roman" w:hint="eastAsia"/>
              </w:rPr>
              <w:t>一</w:t>
            </w:r>
            <w:proofErr w:type="gramEnd"/>
            <w:r>
              <w:rPr>
                <w:rFonts w:ascii="Times New Roman" w:eastAsia="標楷體" w:hAnsi="Times New Roman" w:hint="eastAsia"/>
              </w:rPr>
              <w:t>步步去操作重新思考一筆</w:t>
            </w:r>
            <w:proofErr w:type="gramStart"/>
            <w:r>
              <w:rPr>
                <w:rFonts w:ascii="Times New Roman" w:eastAsia="標楷體" w:hAnsi="Times New Roman" w:hint="eastAsia"/>
              </w:rPr>
              <w:t>一</w:t>
            </w:r>
            <w:proofErr w:type="gramEnd"/>
            <w:r>
              <w:rPr>
                <w:rFonts w:ascii="Times New Roman" w:eastAsia="標楷體" w:hAnsi="Times New Roman" w:hint="eastAsia"/>
              </w:rPr>
              <w:t>劃的意義，了解點線面的背後原因。</w:t>
            </w:r>
          </w:p>
          <w:p w14:paraId="57B400EF" w14:textId="77777777" w:rsidR="00CF2852" w:rsidRDefault="00CF2852" w:rsidP="00B81E6D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</w:p>
          <w:p w14:paraId="7FB6B1CC" w14:textId="13473451" w:rsidR="00B81E6D" w:rsidRDefault="00B81E6D" w:rsidP="00B81E6D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★蘇同學</w:t>
            </w:r>
          </w:p>
          <w:p w14:paraId="2CAC87FB" w14:textId="3F43AC71" w:rsidR="00B81E6D" w:rsidRDefault="001A1A3C" w:rsidP="00CE34D2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在上三角形的三心這個課程中，老師讓我們體驗了如何找到重心、外心、內心，找重心時老師利用一個實驗，從兩點支撐的物體，慢慢的把兩點靠近，找到屬於這個物體平衡的重心。</w:t>
            </w:r>
            <w:proofErr w:type="gramStart"/>
            <w:r>
              <w:rPr>
                <w:rFonts w:ascii="Times New Roman" w:eastAsia="標楷體" w:hAnsi="Times New Roman" w:hint="eastAsia"/>
              </w:rPr>
              <w:t>找內</w:t>
            </w:r>
            <w:proofErr w:type="gramEnd"/>
            <w:r>
              <w:rPr>
                <w:rFonts w:ascii="Times New Roman" w:eastAsia="標楷體" w:hAnsi="Times New Roman" w:hint="eastAsia"/>
              </w:rPr>
              <w:t>、外心時老師帶我們利用平板繪圖軟體試著</w:t>
            </w:r>
            <w:proofErr w:type="gramStart"/>
            <w:r>
              <w:rPr>
                <w:rFonts w:ascii="Times New Roman" w:eastAsia="標楷體" w:hAnsi="Times New Roman" w:hint="eastAsia"/>
              </w:rPr>
              <w:t>找出圓和三角形</w:t>
            </w:r>
            <w:proofErr w:type="gramEnd"/>
            <w:r>
              <w:rPr>
                <w:rFonts w:ascii="Times New Roman" w:eastAsia="標楷體" w:hAnsi="Times New Roman" w:hint="eastAsia"/>
              </w:rPr>
              <w:t>的各種關係</w:t>
            </w:r>
            <w:r>
              <w:rPr>
                <w:rFonts w:ascii="Times New Roman" w:eastAsia="標楷體" w:hAnsi="Times New Roman" w:hint="eastAsia"/>
              </w:rPr>
              <w:t>(</w:t>
            </w:r>
            <w:r>
              <w:rPr>
                <w:rFonts w:ascii="Times New Roman" w:eastAsia="標楷體" w:hAnsi="Times New Roman" w:hint="eastAsia"/>
              </w:rPr>
              <w:t>兩者間交互的交點個數</w:t>
            </w:r>
            <w:r>
              <w:rPr>
                <w:rFonts w:ascii="Times New Roman" w:eastAsia="標楷體" w:hAnsi="Times New Roman" w:hint="eastAsia"/>
              </w:rPr>
              <w:t>)</w:t>
            </w:r>
            <w:r>
              <w:rPr>
                <w:rFonts w:ascii="Times New Roman" w:eastAsia="標楷體" w:hAnsi="Times New Roman" w:hint="eastAsia"/>
              </w:rPr>
              <w:t>，也讓我們</w:t>
            </w:r>
            <w:proofErr w:type="gramStart"/>
            <w:r>
              <w:rPr>
                <w:rFonts w:ascii="Times New Roman" w:eastAsia="標楷體" w:hAnsi="Times New Roman" w:hint="eastAsia"/>
              </w:rPr>
              <w:t>試著畫出</w:t>
            </w:r>
            <w:proofErr w:type="gramEnd"/>
            <w:r>
              <w:rPr>
                <w:rFonts w:ascii="Times New Roman" w:eastAsia="標楷體" w:hAnsi="Times New Roman" w:hint="eastAsia"/>
              </w:rPr>
              <w:t>包圍直角、鈍角、銳角三角形的圓，並延伸出這些圓的半徑和三角形</w:t>
            </w:r>
            <w:proofErr w:type="gramStart"/>
            <w:r>
              <w:rPr>
                <w:rFonts w:ascii="Times New Roman" w:eastAsia="標楷體" w:hAnsi="Times New Roman" w:hint="eastAsia"/>
              </w:rPr>
              <w:t>三</w:t>
            </w:r>
            <w:proofErr w:type="gramEnd"/>
            <w:r>
              <w:rPr>
                <w:rFonts w:ascii="Times New Roman" w:eastAsia="標楷體" w:hAnsi="Times New Roman" w:hint="eastAsia"/>
              </w:rPr>
              <w:t>頂點等距的關係，而三角形內切圓則是和三角形三邊相切而成，且半徑與這些相切的點是垂直的關係。</w:t>
            </w:r>
          </w:p>
          <w:p w14:paraId="170C4849" w14:textId="5A2F3CD6" w:rsidR="001A1A3C" w:rsidRDefault="001A1A3C" w:rsidP="00CE34D2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>
              <w:rPr>
                <w:rFonts w:ascii="Times New Roman" w:eastAsia="標楷體" w:hAnsi="Times New Roman" w:hint="eastAsia"/>
              </w:rPr>
              <w:t>我覺得這樣動手作圖的方式讓記憶更加深刻，而且更有趣，利用平板繪圖相較於</w:t>
            </w:r>
            <w:proofErr w:type="gramStart"/>
            <w:r>
              <w:rPr>
                <w:rFonts w:ascii="Times New Roman" w:eastAsia="標楷體" w:hAnsi="Times New Roman" w:hint="eastAsia"/>
              </w:rPr>
              <w:t>手繪更省</w:t>
            </w:r>
            <w:proofErr w:type="gramEnd"/>
            <w:r>
              <w:rPr>
                <w:rFonts w:ascii="Times New Roman" w:eastAsia="標楷體" w:hAnsi="Times New Roman" w:hint="eastAsia"/>
              </w:rPr>
              <w:t>時間，不會因為每次點不</w:t>
            </w:r>
            <w:proofErr w:type="gramStart"/>
            <w:r>
              <w:rPr>
                <w:rFonts w:ascii="Times New Roman" w:eastAsia="標楷體" w:hAnsi="Times New Roman" w:hint="eastAsia"/>
              </w:rPr>
              <w:t>準</w:t>
            </w:r>
            <w:proofErr w:type="gramEnd"/>
            <w:r>
              <w:rPr>
                <w:rFonts w:ascii="Times New Roman" w:eastAsia="標楷體" w:hAnsi="Times New Roman" w:hint="eastAsia"/>
              </w:rPr>
              <w:t>重複的擦掉又重畫而失去學習的熱忱和意義。</w:t>
            </w:r>
          </w:p>
          <w:p w14:paraId="613DC8AA" w14:textId="77777777" w:rsidR="00CF2852" w:rsidRDefault="00CF2852" w:rsidP="00CE34D2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</w:p>
          <w:p w14:paraId="3CAE5713" w14:textId="4B06586C" w:rsidR="00544A75" w:rsidRDefault="00CE34D2" w:rsidP="00CE34D2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★郭同學</w:t>
            </w:r>
          </w:p>
          <w:p w14:paraId="06BAE127" w14:textId="410CCCB6" w:rsidR="00CE34D2" w:rsidRPr="00CE34D2" w:rsidRDefault="00CE34D2" w:rsidP="00CE34D2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</w:t>
            </w:r>
            <w:r w:rsidRPr="00CE34D2">
              <w:rPr>
                <w:rFonts w:eastAsia="標楷體" w:hint="eastAsia"/>
              </w:rPr>
              <w:t>我在這堂課中學習了圓的三心性質，使用平板進行學習，讓我感受到學習的樂趣和便捷性。</w:t>
            </w:r>
          </w:p>
          <w:p w14:paraId="4A5C5681" w14:textId="48836001" w:rsidR="00CE34D2" w:rsidRPr="00CE34D2" w:rsidRDefault="00CE34D2" w:rsidP="00CE34D2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</w:t>
            </w:r>
            <w:r w:rsidRPr="00CE34D2">
              <w:rPr>
                <w:rFonts w:eastAsia="標楷體" w:hint="eastAsia"/>
              </w:rPr>
              <w:t>首先，我們使用平板上的圖形軟件繪製</w:t>
            </w:r>
            <w:proofErr w:type="gramStart"/>
            <w:r w:rsidRPr="00CE34D2">
              <w:rPr>
                <w:rFonts w:eastAsia="標楷體" w:hint="eastAsia"/>
              </w:rPr>
              <w:t>了圓和圓心</w:t>
            </w:r>
            <w:proofErr w:type="gramEnd"/>
            <w:r w:rsidRPr="00CE34D2">
              <w:rPr>
                <w:rFonts w:eastAsia="標楷體" w:hint="eastAsia"/>
              </w:rPr>
              <w:t>，然後學習了圓的三心性質，包括內心和外心。在學習過程中，我們可以通過平板上的觸摸屏幕進行互動操作，例如繪製</w:t>
            </w:r>
            <w:proofErr w:type="gramStart"/>
            <w:r w:rsidRPr="00CE34D2">
              <w:rPr>
                <w:rFonts w:eastAsia="標楷體" w:hint="eastAsia"/>
              </w:rPr>
              <w:t>圓和標註</w:t>
            </w:r>
            <w:proofErr w:type="gramEnd"/>
            <w:r w:rsidRPr="00CE34D2">
              <w:rPr>
                <w:rFonts w:eastAsia="標楷體" w:hint="eastAsia"/>
              </w:rPr>
              <w:t>圓心，這讓我們更容易理解圓的三心性質和它們之間的關係。</w:t>
            </w:r>
          </w:p>
          <w:p w14:paraId="536F7BB0" w14:textId="6893B471" w:rsidR="00CE34D2" w:rsidRPr="00CE34D2" w:rsidRDefault="00CE34D2" w:rsidP="00CE34D2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lastRenderedPageBreak/>
              <w:t xml:space="preserve">    </w:t>
            </w:r>
            <w:r w:rsidRPr="00CE34D2">
              <w:rPr>
                <w:rFonts w:eastAsia="標楷體" w:hint="eastAsia"/>
              </w:rPr>
              <w:t>其次，使用平板進行學習也非常便捷。相比於傳統的教學方法，平板學習可以更快速地完成任務，並且可以隨時隨地進行學習，這對我們學習圓的三心性質非常有幫助。</w:t>
            </w:r>
          </w:p>
          <w:p w14:paraId="76E8ED32" w14:textId="39715AF0" w:rsidR="00CE34D2" w:rsidRPr="00CE34D2" w:rsidRDefault="00CE34D2" w:rsidP="00CE34D2">
            <w:pPr>
              <w:snapToGrid w:val="0"/>
              <w:spacing w:line="40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</w:t>
            </w:r>
            <w:r w:rsidRPr="00CE34D2">
              <w:rPr>
                <w:rFonts w:eastAsia="標楷體" w:hint="eastAsia"/>
              </w:rPr>
              <w:t>最後，使用平板進行學習也非常有趣，這次的體驗也讓我在這個單元更容易判斷圓的三心性質</w:t>
            </w:r>
          </w:p>
          <w:p w14:paraId="4CA037BD" w14:textId="53FA1AFA" w:rsidR="00CE34D2" w:rsidRDefault="00CE34D2" w:rsidP="00CE34D2">
            <w:pPr>
              <w:pStyle w:val="a3"/>
              <w:snapToGrid w:val="0"/>
              <w:spacing w:line="400" w:lineRule="exact"/>
              <w:ind w:left="0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 xml:space="preserve">    </w:t>
            </w:r>
            <w:r w:rsidRPr="00CE34D2">
              <w:rPr>
                <w:rFonts w:ascii="Times New Roman" w:eastAsia="標楷體" w:hAnsi="Times New Roman" w:hint="eastAsia"/>
              </w:rPr>
              <w:t>這次體驗對我的幫助很大，也讓我樂在數學課中。希望以後能有更多這種類型的課程。</w:t>
            </w:r>
          </w:p>
        </w:tc>
      </w:tr>
    </w:tbl>
    <w:p w14:paraId="52EBAB15" w14:textId="11CC3E66" w:rsidR="001A1A3C" w:rsidRDefault="001A1A3C"/>
    <w:p w14:paraId="638282AE" w14:textId="77777777" w:rsidR="001A1A3C" w:rsidRDefault="001A1A3C">
      <w:pPr>
        <w:widowControl/>
        <w:suppressAutoHyphens w:val="0"/>
        <w:autoSpaceDN/>
        <w:textAlignment w:val="auto"/>
      </w:pPr>
      <w:r>
        <w:br w:type="page"/>
      </w:r>
    </w:p>
    <w:p w14:paraId="31F35A4C" w14:textId="792AC8B6" w:rsidR="00E86B69" w:rsidRDefault="00E86B69" w:rsidP="00E86B69">
      <w:pPr>
        <w:jc w:val="center"/>
        <w:rPr>
          <w:rFonts w:ascii="微軟正黑體" w:eastAsia="微軟正黑體" w:hAnsi="微軟正黑體"/>
          <w:sz w:val="36"/>
          <w:szCs w:val="36"/>
        </w:rPr>
      </w:pPr>
      <w:r>
        <w:rPr>
          <w:rFonts w:eastAsia="標楷體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962F5CF" wp14:editId="28AE47EB">
                <wp:simplePos x="0" y="0"/>
                <wp:positionH relativeFrom="column">
                  <wp:posOffset>-314648</wp:posOffset>
                </wp:positionH>
                <wp:positionV relativeFrom="paragraph">
                  <wp:posOffset>-203955</wp:posOffset>
                </wp:positionV>
                <wp:extent cx="1268083" cy="329568"/>
                <wp:effectExtent l="0" t="0" r="27940" b="12700"/>
                <wp:wrapNone/>
                <wp:docPr id="4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8083" cy="3295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8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txbx>
                        <w:txbxContent>
                          <w:p w14:paraId="31FAAF7B" w14:textId="3D75B688" w:rsidR="00E86B69" w:rsidRDefault="00E86B69" w:rsidP="00E86B69">
                            <w:pPr>
                              <w:jc w:val="center"/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ascii="標楷體" w:eastAsia="標楷體" w:hAnsi="標楷體"/>
                              </w:rPr>
                              <w:t>附件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一、學習單</w:t>
                            </w:r>
                          </w:p>
                        </w:txbxContent>
                      </wps:txbx>
                      <wps:bodyPr vert="horz" wrap="square" lIns="91440" tIns="45720" rIns="91440" bIns="45720" anchor="t" anchorCtr="0" compatLnSpc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62F5CF" id="文字方塊 2" o:spid="_x0000_s1039" type="#_x0000_t202" style="position:absolute;left:0;text-align:left;margin-left:-24.8pt;margin-top:-16.05pt;width:99.85pt;height:25.95pt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" strokeweight=".26467mm">
                <v:textbox style="mso-fit-shape-to-text:t">
                  <w:txbxContent>
                    <w:p w14:paraId="31FAAF7B" w14:textId="3D75B688" w:rsidR="00E86B69" w:rsidRDefault="00E86B69" w:rsidP="00E86B69">
                      <w:pPr>
                        <w:jc w:val="center"/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/>
                        </w:rPr>
                        <w:t>附件</w:t>
                      </w:r>
                      <w:r>
                        <w:rPr>
                          <w:rFonts w:ascii="標楷體" w:eastAsia="標楷體" w:hAnsi="標楷體" w:hint="eastAsia"/>
                        </w:rPr>
                        <w:t>一、學習單</w:t>
                      </w:r>
                    </w:p>
                  </w:txbxContent>
                </v:textbox>
              </v:shape>
            </w:pict>
          </mc:Fallback>
        </mc:AlternateContent>
      </w:r>
      <w:r w:rsidRPr="001C6114">
        <w:rPr>
          <w:rFonts w:ascii="微軟正黑體" w:eastAsia="微軟正黑體" w:hAnsi="微軟正黑體" w:hint="eastAsia"/>
          <w:sz w:val="36"/>
          <w:szCs w:val="36"/>
        </w:rPr>
        <w:t>三角形的內心與外心</w:t>
      </w:r>
    </w:p>
    <w:p w14:paraId="5FDBDFF0" w14:textId="77777777" w:rsidR="00E86B69" w:rsidRDefault="00E86B69" w:rsidP="00E86B69">
      <w:pPr>
        <w:spacing w:line="0" w:lineRule="atLeast"/>
        <w:jc w:val="right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 w:hint="eastAsia"/>
        </w:rPr>
        <w:t>_</w:t>
      </w:r>
      <w:r>
        <w:rPr>
          <w:rFonts w:ascii="微軟正黑體" w:eastAsia="微軟正黑體" w:hAnsi="微軟正黑體"/>
        </w:rPr>
        <w:t>___</w:t>
      </w:r>
      <w:r>
        <w:rPr>
          <w:rFonts w:ascii="微軟正黑體" w:eastAsia="微軟正黑體" w:hAnsi="微軟正黑體" w:hint="eastAsia"/>
        </w:rPr>
        <w:t>年____班_</w:t>
      </w:r>
      <w:r>
        <w:rPr>
          <w:rFonts w:ascii="微軟正黑體" w:eastAsia="微軟正黑體" w:hAnsi="微軟正黑體"/>
        </w:rPr>
        <w:t>___</w:t>
      </w:r>
      <w:r>
        <w:rPr>
          <w:rFonts w:ascii="微軟正黑體" w:eastAsia="微軟正黑體" w:hAnsi="微軟正黑體" w:hint="eastAsia"/>
        </w:rPr>
        <w:t>號</w:t>
      </w:r>
    </w:p>
    <w:p w14:paraId="112ADB39" w14:textId="77777777" w:rsidR="00E86B69" w:rsidRPr="00371D4D" w:rsidRDefault="00E86B69" w:rsidP="00E86B69">
      <w:pPr>
        <w:spacing w:line="0" w:lineRule="atLeast"/>
        <w:jc w:val="right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 w:hint="eastAsia"/>
        </w:rPr>
        <w:t>姓名：_____________</w:t>
      </w:r>
    </w:p>
    <w:p w14:paraId="3428D5CD" w14:textId="77777777" w:rsidR="00E86B69" w:rsidRDefault="00E86B69" w:rsidP="00E86B69">
      <w:pPr>
        <w:pStyle w:val="a3"/>
        <w:numPr>
          <w:ilvl w:val="0"/>
          <w:numId w:val="27"/>
        </w:numPr>
        <w:suppressAutoHyphens w:val="0"/>
        <w:autoSpaceDN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我們在第二章有學過，</w:t>
      </w:r>
      <w:proofErr w:type="gramStart"/>
      <w:r>
        <w:rPr>
          <w:rFonts w:ascii="標楷體" w:eastAsia="標楷體" w:hAnsi="標楷體" w:hint="eastAsia"/>
        </w:rPr>
        <w:t>圓和一條</w:t>
      </w:r>
      <w:proofErr w:type="gramEnd"/>
      <w:r>
        <w:rPr>
          <w:rFonts w:ascii="標楷體" w:eastAsia="標楷體" w:hAnsi="標楷體" w:hint="eastAsia"/>
        </w:rPr>
        <w:t>直線的位置關係有下列三種：</w:t>
      </w:r>
    </w:p>
    <w:tbl>
      <w:tblPr>
        <w:tblStyle w:val="ad"/>
        <w:tblW w:w="0" w:type="auto"/>
        <w:tblInd w:w="360" w:type="dxa"/>
        <w:tblLook w:val="04A0" w:firstRow="1" w:lastRow="0" w:firstColumn="1" w:lastColumn="0" w:noHBand="0" w:noVBand="1"/>
      </w:tblPr>
      <w:tblGrid>
        <w:gridCol w:w="2877"/>
        <w:gridCol w:w="2016"/>
        <w:gridCol w:w="2049"/>
        <w:gridCol w:w="2326"/>
      </w:tblGrid>
      <w:tr w:rsidR="00E86B69" w:rsidRPr="008542DE" w14:paraId="08B55BA2" w14:textId="77777777" w:rsidTr="003E0A87">
        <w:tc>
          <w:tcPr>
            <w:tcW w:w="2877" w:type="dxa"/>
            <w:vAlign w:val="center"/>
          </w:tcPr>
          <w:p w14:paraId="1D9EE6E0" w14:textId="77777777" w:rsidR="00E86B69" w:rsidRPr="008542DE" w:rsidRDefault="00E86B69" w:rsidP="003E0A87">
            <w:pPr>
              <w:pStyle w:val="a3"/>
              <w:ind w:left="0"/>
              <w:jc w:val="center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t>位置關係</w:t>
            </w:r>
            <w:r w:rsidRPr="008542DE">
              <w:rPr>
                <w:rFonts w:ascii="標楷體" w:eastAsia="標楷體" w:hAnsi="標楷體" w:hint="eastAsia"/>
                <w:noProof/>
              </w:rPr>
              <w:t>圖形</w:t>
            </w:r>
          </w:p>
        </w:tc>
        <w:tc>
          <w:tcPr>
            <w:tcW w:w="2016" w:type="dxa"/>
            <w:vAlign w:val="center"/>
          </w:tcPr>
          <w:p w14:paraId="740BEB33" w14:textId="77777777" w:rsidR="00E86B69" w:rsidRPr="008542DE" w:rsidRDefault="00E86B69" w:rsidP="003E0A87">
            <w:pPr>
              <w:pStyle w:val="a3"/>
              <w:ind w:left="0"/>
              <w:jc w:val="center"/>
              <w:rPr>
                <w:rFonts w:ascii="標楷體" w:eastAsia="標楷體" w:hAnsi="標楷體"/>
              </w:rPr>
            </w:pPr>
            <w:r w:rsidRPr="008542DE">
              <w:rPr>
                <w:rFonts w:ascii="標楷體" w:eastAsia="標楷體" w:hAnsi="標楷體"/>
                <w:noProof/>
              </w:rPr>
              <w:drawing>
                <wp:inline distT="0" distB="0" distL="0" distR="0" wp14:anchorId="3A271FA9" wp14:editId="09F6667F">
                  <wp:extent cx="1138687" cy="980946"/>
                  <wp:effectExtent l="0" t="0" r="4445" b="0"/>
                  <wp:docPr id="41" name="圖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9458" cy="990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center"/>
          </w:tcPr>
          <w:p w14:paraId="084AFCD7" w14:textId="77777777" w:rsidR="00E86B69" w:rsidRPr="008542DE" w:rsidRDefault="00E86B69" w:rsidP="003E0A87">
            <w:pPr>
              <w:pStyle w:val="a3"/>
              <w:ind w:left="0"/>
              <w:jc w:val="center"/>
              <w:rPr>
                <w:rFonts w:ascii="標楷體" w:eastAsia="標楷體" w:hAnsi="標楷體"/>
              </w:rPr>
            </w:pPr>
            <w:r w:rsidRPr="008542DE">
              <w:rPr>
                <w:rFonts w:ascii="標楷體" w:eastAsia="標楷體" w:hAnsi="標楷體"/>
                <w:noProof/>
              </w:rPr>
              <w:drawing>
                <wp:inline distT="0" distB="0" distL="0" distR="0" wp14:anchorId="4CC6D048" wp14:editId="02313233">
                  <wp:extent cx="1164566" cy="1017684"/>
                  <wp:effectExtent l="0" t="0" r="0" b="0"/>
                  <wp:docPr id="42" name="圖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298" cy="1038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6" w:type="dxa"/>
            <w:vAlign w:val="center"/>
          </w:tcPr>
          <w:p w14:paraId="3FD27A94" w14:textId="77777777" w:rsidR="00E86B69" w:rsidRPr="008542DE" w:rsidRDefault="00E86B69" w:rsidP="003E0A87">
            <w:pPr>
              <w:pStyle w:val="a3"/>
              <w:ind w:left="0"/>
              <w:jc w:val="center"/>
              <w:rPr>
                <w:rFonts w:ascii="標楷體" w:eastAsia="標楷體" w:hAnsi="標楷體"/>
              </w:rPr>
            </w:pPr>
            <w:r w:rsidRPr="008542DE">
              <w:rPr>
                <w:rFonts w:ascii="標楷體" w:eastAsia="標楷體" w:hAnsi="標楷體"/>
                <w:noProof/>
              </w:rPr>
              <w:drawing>
                <wp:inline distT="0" distB="0" distL="0" distR="0" wp14:anchorId="345F926A" wp14:editId="5180B5B7">
                  <wp:extent cx="1340399" cy="1052423"/>
                  <wp:effectExtent l="0" t="0" r="0" b="0"/>
                  <wp:docPr id="43" name="圖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525" cy="1072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6B69" w:rsidRPr="008542DE" w14:paraId="0030CBFB" w14:textId="77777777" w:rsidTr="003E0A87">
        <w:trPr>
          <w:trHeight w:val="653"/>
        </w:trPr>
        <w:tc>
          <w:tcPr>
            <w:tcW w:w="2877" w:type="dxa"/>
            <w:vAlign w:val="center"/>
          </w:tcPr>
          <w:p w14:paraId="3088FD7D" w14:textId="77777777" w:rsidR="00E86B69" w:rsidRPr="008542DE" w:rsidRDefault="00E86B69" w:rsidP="003E0A87">
            <w:pPr>
              <w:pStyle w:val="a3"/>
              <w:ind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位置關係描述</w:t>
            </w:r>
          </w:p>
        </w:tc>
        <w:tc>
          <w:tcPr>
            <w:tcW w:w="2016" w:type="dxa"/>
            <w:vAlign w:val="center"/>
          </w:tcPr>
          <w:p w14:paraId="127181A0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  <w:tc>
          <w:tcPr>
            <w:tcW w:w="2049" w:type="dxa"/>
            <w:vAlign w:val="center"/>
          </w:tcPr>
          <w:p w14:paraId="2786891B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  <w:tc>
          <w:tcPr>
            <w:tcW w:w="2326" w:type="dxa"/>
            <w:vAlign w:val="center"/>
          </w:tcPr>
          <w:p w14:paraId="6F468A33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</w:tr>
      <w:tr w:rsidR="00E86B69" w:rsidRPr="008542DE" w14:paraId="71F5D1F3" w14:textId="77777777" w:rsidTr="003E0A87">
        <w:tc>
          <w:tcPr>
            <w:tcW w:w="2877" w:type="dxa"/>
            <w:vAlign w:val="center"/>
          </w:tcPr>
          <w:p w14:paraId="6B0DFCA0" w14:textId="77777777" w:rsidR="00E86B69" w:rsidRPr="00371D4D" w:rsidRDefault="00E86B69" w:rsidP="003E0A87">
            <w:pPr>
              <w:pStyle w:val="a3"/>
              <w:spacing w:line="0" w:lineRule="atLeast"/>
              <w:ind w:left="0"/>
              <w:jc w:val="center"/>
              <w:rPr>
                <w:rFonts w:ascii="標楷體" w:eastAsia="標楷體" w:hAnsi="標楷體"/>
                <w:szCs w:val="24"/>
              </w:rPr>
            </w:pPr>
            <w:r w:rsidRPr="00371D4D">
              <w:rPr>
                <w:rFonts w:ascii="標楷體" w:eastAsia="標楷體" w:hAnsi="標楷體" w:hint="eastAsia"/>
                <w:szCs w:val="24"/>
              </w:rPr>
              <w:t>圓心到直線距離(d)與</w:t>
            </w:r>
            <w:r>
              <w:rPr>
                <w:rFonts w:ascii="標楷體" w:eastAsia="標楷體" w:hAnsi="標楷體" w:hint="eastAsia"/>
                <w:szCs w:val="24"/>
              </w:rPr>
              <w:t xml:space="preserve">  </w:t>
            </w:r>
            <w:r w:rsidRPr="00371D4D">
              <w:rPr>
                <w:rFonts w:ascii="標楷體" w:eastAsia="標楷體" w:hAnsi="標楷體" w:hint="eastAsia"/>
                <w:szCs w:val="24"/>
              </w:rPr>
              <w:t>半徑(r)的大小關係</w:t>
            </w:r>
          </w:p>
        </w:tc>
        <w:tc>
          <w:tcPr>
            <w:tcW w:w="2016" w:type="dxa"/>
            <w:vAlign w:val="center"/>
          </w:tcPr>
          <w:p w14:paraId="12A178EB" w14:textId="77777777" w:rsidR="00E86B69" w:rsidRPr="00371D4D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  <w:tc>
          <w:tcPr>
            <w:tcW w:w="2049" w:type="dxa"/>
            <w:vAlign w:val="center"/>
          </w:tcPr>
          <w:p w14:paraId="57A89BB9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  <w:tc>
          <w:tcPr>
            <w:tcW w:w="2326" w:type="dxa"/>
            <w:vAlign w:val="center"/>
          </w:tcPr>
          <w:p w14:paraId="7A6AE590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</w:tr>
      <w:tr w:rsidR="00E86B69" w:rsidRPr="008542DE" w14:paraId="092BB425" w14:textId="77777777" w:rsidTr="003E0A87">
        <w:trPr>
          <w:trHeight w:val="627"/>
        </w:trPr>
        <w:tc>
          <w:tcPr>
            <w:tcW w:w="2877" w:type="dxa"/>
            <w:vAlign w:val="center"/>
          </w:tcPr>
          <w:p w14:paraId="7E84553A" w14:textId="77777777" w:rsidR="00E86B69" w:rsidRPr="008542DE" w:rsidRDefault="00E86B69" w:rsidP="003E0A87">
            <w:pPr>
              <w:pStyle w:val="a3"/>
              <w:ind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圓與直線交點數</w:t>
            </w:r>
          </w:p>
        </w:tc>
        <w:tc>
          <w:tcPr>
            <w:tcW w:w="2016" w:type="dxa"/>
            <w:vAlign w:val="center"/>
          </w:tcPr>
          <w:p w14:paraId="35C69F50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  <w:tc>
          <w:tcPr>
            <w:tcW w:w="2049" w:type="dxa"/>
            <w:vAlign w:val="center"/>
          </w:tcPr>
          <w:p w14:paraId="1FDA82AD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  <w:tc>
          <w:tcPr>
            <w:tcW w:w="2326" w:type="dxa"/>
            <w:vAlign w:val="center"/>
          </w:tcPr>
          <w:p w14:paraId="1CD3ECAF" w14:textId="77777777" w:rsidR="00E86B69" w:rsidRPr="008542DE" w:rsidRDefault="00E86B69" w:rsidP="003E0A87">
            <w:pPr>
              <w:pStyle w:val="a3"/>
              <w:ind w:left="0"/>
              <w:rPr>
                <w:rFonts w:ascii="標楷體" w:eastAsia="標楷體" w:hAnsi="標楷體"/>
              </w:rPr>
            </w:pPr>
          </w:p>
        </w:tc>
      </w:tr>
    </w:tbl>
    <w:p w14:paraId="6CAA9640" w14:textId="77777777" w:rsidR="00E86B69" w:rsidRDefault="00E86B69" w:rsidP="00E86B69">
      <w:pPr>
        <w:pStyle w:val="a3"/>
        <w:ind w:left="360"/>
        <w:rPr>
          <w:rFonts w:ascii="標楷體" w:eastAsia="標楷體" w:hAnsi="標楷體"/>
        </w:rPr>
      </w:pPr>
    </w:p>
    <w:p w14:paraId="675318E6" w14:textId="77777777" w:rsidR="00E86B69" w:rsidRDefault="00E86B69" w:rsidP="00E86B69">
      <w:pPr>
        <w:pStyle w:val="a3"/>
        <w:numPr>
          <w:ilvl w:val="1"/>
          <w:numId w:val="27"/>
        </w:numPr>
        <w:suppressAutoHyphens w:val="0"/>
        <w:autoSpaceDN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請你以平板上的w</w:t>
      </w:r>
      <w:r>
        <w:rPr>
          <w:rFonts w:ascii="標楷體" w:eastAsia="標楷體" w:hAnsi="標楷體"/>
        </w:rPr>
        <w:t>hiteboard</w:t>
      </w:r>
      <w:r>
        <w:rPr>
          <w:rFonts w:ascii="標楷體" w:eastAsia="標楷體" w:hAnsi="標楷體" w:hint="eastAsia"/>
        </w:rPr>
        <w:t xml:space="preserve"> APP，練習畫出上述三種位置關係的圖形。</w:t>
      </w:r>
    </w:p>
    <w:p w14:paraId="79EF0EEF" w14:textId="77777777" w:rsidR="00E86B69" w:rsidRPr="00371D4D" w:rsidRDefault="00E86B69" w:rsidP="00E86B69">
      <w:pPr>
        <w:rPr>
          <w:rFonts w:ascii="標楷體" w:eastAsia="標楷體" w:hAnsi="標楷體"/>
        </w:rPr>
      </w:pPr>
    </w:p>
    <w:p w14:paraId="631CEFCB" w14:textId="77777777" w:rsidR="00E86B69" w:rsidRDefault="00E86B69" w:rsidP="00E86B69">
      <w:pPr>
        <w:pStyle w:val="a3"/>
        <w:numPr>
          <w:ilvl w:val="0"/>
          <w:numId w:val="27"/>
        </w:numPr>
        <w:suppressAutoHyphens w:val="0"/>
        <w:autoSpaceDN/>
        <w:textAlignment w:val="auto"/>
        <w:rPr>
          <w:rFonts w:ascii="標楷體" w:eastAsia="標楷體" w:hAnsi="標楷體"/>
        </w:rPr>
      </w:pPr>
      <w:proofErr w:type="gramStart"/>
      <w:r>
        <w:rPr>
          <w:rFonts w:ascii="標楷體" w:eastAsia="標楷體" w:hAnsi="標楷體" w:hint="eastAsia"/>
        </w:rPr>
        <w:t>圓和一個</w:t>
      </w:r>
      <w:proofErr w:type="gramEnd"/>
      <w:r>
        <w:rPr>
          <w:rFonts w:ascii="標楷體" w:eastAsia="標楷體" w:hAnsi="標楷體" w:hint="eastAsia"/>
        </w:rPr>
        <w:t>三角形的位置關係，你可以畫出幾種呢？</w:t>
      </w:r>
    </w:p>
    <w:p w14:paraId="68281A15" w14:textId="77777777" w:rsidR="00E86B69" w:rsidRPr="002050F8" w:rsidRDefault="00E86B69" w:rsidP="00E86B69">
      <w:pPr>
        <w:pStyle w:val="a3"/>
        <w:numPr>
          <w:ilvl w:val="1"/>
          <w:numId w:val="27"/>
        </w:numPr>
        <w:suppressAutoHyphens w:val="0"/>
        <w:autoSpaceDN/>
        <w:ind w:left="709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請你</w:t>
      </w:r>
      <w:r w:rsidRPr="002050F8">
        <w:rPr>
          <w:rFonts w:ascii="標楷體" w:eastAsia="標楷體" w:hAnsi="標楷體" w:hint="eastAsia"/>
        </w:rPr>
        <w:t>使用w</w:t>
      </w:r>
      <w:r w:rsidRPr="002050F8">
        <w:rPr>
          <w:rFonts w:ascii="標楷體" w:eastAsia="標楷體" w:hAnsi="標楷體"/>
        </w:rPr>
        <w:t>hiteboard</w:t>
      </w:r>
      <w:r w:rsidRPr="002050F8">
        <w:rPr>
          <w:rFonts w:ascii="標楷體" w:eastAsia="標楷體" w:hAnsi="標楷體" w:hint="eastAsia"/>
        </w:rPr>
        <w:t xml:space="preserve"> APP</w:t>
      </w:r>
      <w:r>
        <w:rPr>
          <w:rFonts w:ascii="標楷體" w:eastAsia="標楷體" w:hAnsi="標楷體" w:hint="eastAsia"/>
        </w:rPr>
        <w:t>先</w:t>
      </w:r>
      <w:r w:rsidRPr="002050F8">
        <w:rPr>
          <w:rFonts w:ascii="標楷體" w:eastAsia="標楷體" w:hAnsi="標楷體" w:hint="eastAsia"/>
        </w:rPr>
        <w:t>畫出</w:t>
      </w:r>
      <w:proofErr w:type="gramStart"/>
      <w:r w:rsidRPr="002050F8">
        <w:rPr>
          <w:rFonts w:ascii="標楷體" w:eastAsia="標楷體" w:hAnsi="標楷體" w:hint="eastAsia"/>
        </w:rPr>
        <w:t>一個圓和一個</w:t>
      </w:r>
      <w:proofErr w:type="gramEnd"/>
      <w:r w:rsidRPr="002050F8">
        <w:rPr>
          <w:rFonts w:ascii="標楷體" w:eastAsia="標楷體" w:hAnsi="標楷體" w:hint="eastAsia"/>
        </w:rPr>
        <w:t>三角形，並透過調整</w:t>
      </w:r>
      <w:r>
        <w:rPr>
          <w:rFonts w:ascii="標楷體" w:eastAsia="標楷體" w:hAnsi="標楷體" w:hint="eastAsia"/>
        </w:rPr>
        <w:t>兩者的</w:t>
      </w:r>
      <w:r w:rsidRPr="002050F8">
        <w:rPr>
          <w:rFonts w:ascii="標楷體" w:eastAsia="標楷體" w:hAnsi="標楷體" w:hint="eastAsia"/>
        </w:rPr>
        <w:t>相對位置</w:t>
      </w:r>
      <w:r>
        <w:rPr>
          <w:rFonts w:ascii="標楷體" w:eastAsia="標楷體" w:hAnsi="標楷體" w:hint="eastAsia"/>
        </w:rPr>
        <w:t>或</w:t>
      </w:r>
      <w:r w:rsidRPr="002050F8">
        <w:rPr>
          <w:rFonts w:ascii="標楷體" w:eastAsia="標楷體" w:hAnsi="標楷體" w:hint="eastAsia"/>
        </w:rPr>
        <w:t>大小，來找到不同的位置關係</w:t>
      </w:r>
      <w:r>
        <w:rPr>
          <w:rFonts w:ascii="標楷體" w:eastAsia="標楷體" w:hAnsi="標楷體" w:hint="eastAsia"/>
        </w:rPr>
        <w:t>。請將你觀察到的種類畫在下方。(徒手畫即可)</w:t>
      </w:r>
    </w:p>
    <w:p w14:paraId="657D8193" w14:textId="77777777" w:rsidR="00E86B69" w:rsidRDefault="00E86B69" w:rsidP="00E86B69">
      <w:pPr>
        <w:rPr>
          <w:rFonts w:ascii="標楷體" w:eastAsia="標楷體" w:hAnsi="標楷體"/>
        </w:rPr>
      </w:pPr>
    </w:p>
    <w:p w14:paraId="1AE0DE77" w14:textId="77777777" w:rsidR="00E86B69" w:rsidRDefault="00E86B69" w:rsidP="00E86B69">
      <w:pPr>
        <w:rPr>
          <w:rFonts w:ascii="標楷體" w:eastAsia="標楷體" w:hAnsi="標楷體"/>
        </w:rPr>
      </w:pPr>
    </w:p>
    <w:p w14:paraId="3FC32A96" w14:textId="77777777" w:rsidR="00E86B69" w:rsidRDefault="00E86B69" w:rsidP="00E86B69">
      <w:pPr>
        <w:rPr>
          <w:rFonts w:ascii="標楷體" w:eastAsia="標楷體" w:hAnsi="標楷體"/>
        </w:rPr>
      </w:pPr>
    </w:p>
    <w:p w14:paraId="3D458E8A" w14:textId="77777777" w:rsidR="00E86B69" w:rsidRDefault="00E86B69" w:rsidP="00E86B69">
      <w:pPr>
        <w:rPr>
          <w:rFonts w:ascii="標楷體" w:eastAsia="標楷體" w:hAnsi="標楷體"/>
        </w:rPr>
      </w:pPr>
    </w:p>
    <w:p w14:paraId="307A1A00" w14:textId="77777777" w:rsidR="00E86B69" w:rsidRDefault="00E86B69" w:rsidP="00E86B69">
      <w:pPr>
        <w:rPr>
          <w:rFonts w:ascii="標楷體" w:eastAsia="標楷體" w:hAnsi="標楷體"/>
        </w:rPr>
      </w:pPr>
    </w:p>
    <w:p w14:paraId="574451FB" w14:textId="77777777" w:rsidR="00E86B69" w:rsidRDefault="00E86B69" w:rsidP="00E86B69">
      <w:pPr>
        <w:rPr>
          <w:rFonts w:ascii="標楷體" w:eastAsia="標楷體" w:hAnsi="標楷體"/>
        </w:rPr>
      </w:pPr>
    </w:p>
    <w:p w14:paraId="7309FE2B" w14:textId="77777777" w:rsidR="00E86B69" w:rsidRDefault="00E86B69" w:rsidP="00E86B69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  <w:lang w:val="zh-TW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1C809B7" wp14:editId="0229A254">
                <wp:simplePos x="0" y="0"/>
                <wp:positionH relativeFrom="column">
                  <wp:posOffset>1734688</wp:posOffset>
                </wp:positionH>
                <wp:positionV relativeFrom="paragraph">
                  <wp:posOffset>65908</wp:posOffset>
                </wp:positionV>
                <wp:extent cx="2177092" cy="1178224"/>
                <wp:effectExtent l="57150" t="38100" r="33020" b="22225"/>
                <wp:wrapNone/>
                <wp:docPr id="36" name="等腰三角形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7092" cy="1178224"/>
                        </a:xfrm>
                        <a:prstGeom prst="triangle">
                          <a:avLst>
                            <a:gd name="adj" fmla="val 77840"/>
                          </a:avLst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531624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等腰三角形 36" o:spid="_x0000_s1026" type="#_x0000_t5" style="position:absolute;margin-left:136.6pt;margin-top:5.2pt;width:171.4pt;height:92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" adj="16813" filled="f" strokecolor="black [3213]" strokeweight="2.25pt"/>
            </w:pict>
          </mc:Fallback>
        </mc:AlternateContent>
      </w:r>
    </w:p>
    <w:p w14:paraId="6168BEB7" w14:textId="77777777" w:rsidR="00E86B69" w:rsidRDefault="00E86B69" w:rsidP="00E86B69">
      <w:pPr>
        <w:rPr>
          <w:rFonts w:ascii="標楷體" w:eastAsia="標楷體" w:hAnsi="標楷體"/>
        </w:rPr>
      </w:pPr>
    </w:p>
    <w:p w14:paraId="0A695F81" w14:textId="77777777" w:rsidR="00E86B69" w:rsidRDefault="00E86B69" w:rsidP="00E86B69">
      <w:pPr>
        <w:rPr>
          <w:rFonts w:ascii="標楷體" w:eastAsia="標楷體" w:hAnsi="標楷體"/>
        </w:rPr>
      </w:pPr>
    </w:p>
    <w:p w14:paraId="1171E745" w14:textId="05B09AA2" w:rsidR="00E86B69" w:rsidRPr="002050F8" w:rsidRDefault="00E86B69" w:rsidP="00E86B69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14:paraId="59C1FD1C" w14:textId="77777777" w:rsidR="00E86B69" w:rsidRDefault="00E86B69" w:rsidP="00E86B69">
      <w:pPr>
        <w:pStyle w:val="a3"/>
        <w:numPr>
          <w:ilvl w:val="0"/>
          <w:numId w:val="27"/>
        </w:numPr>
        <w:suppressAutoHyphens w:val="0"/>
        <w:autoSpaceDN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我們</w:t>
      </w:r>
      <w:proofErr w:type="gramStart"/>
      <w:r>
        <w:rPr>
          <w:rFonts w:ascii="標楷體" w:eastAsia="標楷體" w:hAnsi="標楷體" w:hint="eastAsia"/>
        </w:rPr>
        <w:t>發現圓和三角形</w:t>
      </w:r>
      <w:proofErr w:type="gramEnd"/>
      <w:r>
        <w:rPr>
          <w:rFonts w:ascii="標楷體" w:eastAsia="標楷體" w:hAnsi="標楷體" w:hint="eastAsia"/>
        </w:rPr>
        <w:t>的位置關係相當的</w:t>
      </w:r>
      <w:proofErr w:type="gramStart"/>
      <w:r>
        <w:rPr>
          <w:rFonts w:ascii="標楷體" w:eastAsia="標楷體" w:hAnsi="標楷體" w:hint="eastAsia"/>
        </w:rPr>
        <w:t>多種，</w:t>
      </w:r>
      <w:proofErr w:type="gramEnd"/>
      <w:r>
        <w:rPr>
          <w:rFonts w:ascii="標楷體" w:eastAsia="標楷體" w:hAnsi="標楷體" w:hint="eastAsia"/>
        </w:rPr>
        <w:t>若要完整記錄，我們可以</w:t>
      </w:r>
      <w:proofErr w:type="gramStart"/>
      <w:r>
        <w:rPr>
          <w:rFonts w:ascii="標楷體" w:eastAsia="標楷體" w:hAnsi="標楷體" w:hint="eastAsia"/>
        </w:rPr>
        <w:t>使用圓和三角形</w:t>
      </w:r>
      <w:proofErr w:type="gramEnd"/>
      <w:r>
        <w:rPr>
          <w:rFonts w:ascii="標楷體" w:eastAsia="標楷體" w:hAnsi="標楷體" w:hint="eastAsia"/>
        </w:rPr>
        <w:t>的「交點數」來進行分類。</w:t>
      </w:r>
    </w:p>
    <w:tbl>
      <w:tblPr>
        <w:tblStyle w:val="ad"/>
        <w:tblpPr w:leftFromText="180" w:rightFromText="180" w:vertAnchor="text" w:horzAnchor="margin" w:tblpY="121"/>
        <w:tblW w:w="9719" w:type="dxa"/>
        <w:tblLook w:val="04A0" w:firstRow="1" w:lastRow="0" w:firstColumn="1" w:lastColumn="0" w:noHBand="0" w:noVBand="1"/>
      </w:tblPr>
      <w:tblGrid>
        <w:gridCol w:w="1241"/>
        <w:gridCol w:w="2119"/>
        <w:gridCol w:w="2120"/>
        <w:gridCol w:w="2119"/>
        <w:gridCol w:w="2120"/>
      </w:tblGrid>
      <w:tr w:rsidR="00E86B69" w14:paraId="2A1CBEDB" w14:textId="77777777" w:rsidTr="003E0A87">
        <w:trPr>
          <w:trHeight w:val="409"/>
        </w:trPr>
        <w:tc>
          <w:tcPr>
            <w:tcW w:w="1241" w:type="dxa"/>
            <w:tcBorders>
              <w:top w:val="thinThickSmallGap" w:sz="24" w:space="0" w:color="auto"/>
              <w:left w:val="thinThickSmallGap" w:sz="24" w:space="0" w:color="auto"/>
            </w:tcBorders>
            <w:vAlign w:val="center"/>
          </w:tcPr>
          <w:p w14:paraId="0217FA1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交點數</w:t>
            </w:r>
          </w:p>
        </w:tc>
        <w:tc>
          <w:tcPr>
            <w:tcW w:w="2119" w:type="dxa"/>
            <w:tcBorders>
              <w:top w:val="thinThickSmallGap" w:sz="24" w:space="0" w:color="auto"/>
            </w:tcBorders>
            <w:vAlign w:val="center"/>
          </w:tcPr>
          <w:p w14:paraId="6CE2BCF7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top w:val="thinThickSmallGap" w:sz="24" w:space="0" w:color="auto"/>
            </w:tcBorders>
            <w:vAlign w:val="center"/>
          </w:tcPr>
          <w:p w14:paraId="517843C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19" w:type="dxa"/>
            <w:tcBorders>
              <w:top w:val="thinThickSmallGap" w:sz="24" w:space="0" w:color="auto"/>
            </w:tcBorders>
            <w:vAlign w:val="center"/>
          </w:tcPr>
          <w:p w14:paraId="0DCDC174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top w:val="thinThickSmallGap" w:sz="24" w:space="0" w:color="auto"/>
              <w:right w:val="thinThickSmallGap" w:sz="24" w:space="0" w:color="auto"/>
            </w:tcBorders>
            <w:vAlign w:val="center"/>
          </w:tcPr>
          <w:p w14:paraId="2983388A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7BDBEAD1" w14:textId="77777777" w:rsidTr="003E0A87">
        <w:trPr>
          <w:trHeight w:val="5689"/>
        </w:trPr>
        <w:tc>
          <w:tcPr>
            <w:tcW w:w="1241" w:type="dxa"/>
            <w:tcBorders>
              <w:left w:val="thinThickSmallGap" w:sz="24" w:space="0" w:color="auto"/>
              <w:bottom w:val="single" w:sz="4" w:space="0" w:color="auto"/>
            </w:tcBorders>
            <w:vAlign w:val="center"/>
          </w:tcPr>
          <w:p w14:paraId="2BD29E4B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位置關係</w:t>
            </w:r>
          </w:p>
          <w:p w14:paraId="4A0F68B4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圖形</w:t>
            </w:r>
          </w:p>
        </w:tc>
        <w:tc>
          <w:tcPr>
            <w:tcW w:w="2119" w:type="dxa"/>
            <w:tcBorders>
              <w:bottom w:val="single" w:sz="4" w:space="0" w:color="auto"/>
            </w:tcBorders>
            <w:vAlign w:val="center"/>
          </w:tcPr>
          <w:p w14:paraId="4C30A9D7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bottom w:val="single" w:sz="4" w:space="0" w:color="auto"/>
            </w:tcBorders>
            <w:vAlign w:val="center"/>
          </w:tcPr>
          <w:p w14:paraId="01F07EE4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19" w:type="dxa"/>
            <w:tcBorders>
              <w:bottom w:val="single" w:sz="4" w:space="0" w:color="auto"/>
            </w:tcBorders>
            <w:vAlign w:val="center"/>
          </w:tcPr>
          <w:p w14:paraId="0240A5E2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bottom w:val="single" w:sz="4" w:space="0" w:color="auto"/>
              <w:right w:val="thinThickSmallGap" w:sz="24" w:space="0" w:color="auto"/>
            </w:tcBorders>
            <w:vAlign w:val="center"/>
          </w:tcPr>
          <w:p w14:paraId="0528734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19FC5FCA" w14:textId="77777777" w:rsidTr="003E0A87">
        <w:trPr>
          <w:trHeight w:val="544"/>
        </w:trPr>
        <w:tc>
          <w:tcPr>
            <w:tcW w:w="1241" w:type="dxa"/>
            <w:tcBorders>
              <w:left w:val="thinThickSmallGap" w:sz="24" w:space="0" w:color="auto"/>
              <w:bottom w:val="single" w:sz="18" w:space="0" w:color="auto"/>
            </w:tcBorders>
            <w:vAlign w:val="center"/>
          </w:tcPr>
          <w:p w14:paraId="3ECC3FB0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共有幾種</w:t>
            </w:r>
          </w:p>
        </w:tc>
        <w:tc>
          <w:tcPr>
            <w:tcW w:w="2119" w:type="dxa"/>
            <w:tcBorders>
              <w:bottom w:val="single" w:sz="18" w:space="0" w:color="auto"/>
            </w:tcBorders>
            <w:vAlign w:val="center"/>
          </w:tcPr>
          <w:p w14:paraId="3CB414F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bottom w:val="single" w:sz="18" w:space="0" w:color="auto"/>
            </w:tcBorders>
            <w:vAlign w:val="center"/>
          </w:tcPr>
          <w:p w14:paraId="6395DD6A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19" w:type="dxa"/>
            <w:tcBorders>
              <w:bottom w:val="single" w:sz="18" w:space="0" w:color="auto"/>
            </w:tcBorders>
            <w:vAlign w:val="center"/>
          </w:tcPr>
          <w:p w14:paraId="075C0B7F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bottom w:val="single" w:sz="18" w:space="0" w:color="auto"/>
              <w:right w:val="thinThickSmallGap" w:sz="24" w:space="0" w:color="auto"/>
            </w:tcBorders>
            <w:vAlign w:val="center"/>
          </w:tcPr>
          <w:p w14:paraId="7131AE65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2AF71429" w14:textId="77777777" w:rsidTr="003E0A87">
        <w:trPr>
          <w:trHeight w:val="551"/>
        </w:trPr>
        <w:tc>
          <w:tcPr>
            <w:tcW w:w="1241" w:type="dxa"/>
            <w:tcBorders>
              <w:top w:val="single" w:sz="18" w:space="0" w:color="auto"/>
              <w:left w:val="thinThickSmallGap" w:sz="24" w:space="0" w:color="auto"/>
            </w:tcBorders>
            <w:vAlign w:val="center"/>
          </w:tcPr>
          <w:p w14:paraId="01F38F0B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交點數</w:t>
            </w:r>
          </w:p>
        </w:tc>
        <w:tc>
          <w:tcPr>
            <w:tcW w:w="2119" w:type="dxa"/>
            <w:tcBorders>
              <w:top w:val="single" w:sz="18" w:space="0" w:color="auto"/>
            </w:tcBorders>
            <w:vAlign w:val="center"/>
          </w:tcPr>
          <w:p w14:paraId="77C3577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top w:val="single" w:sz="18" w:space="0" w:color="auto"/>
            </w:tcBorders>
            <w:vAlign w:val="center"/>
          </w:tcPr>
          <w:p w14:paraId="1C001C9F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19" w:type="dxa"/>
            <w:tcBorders>
              <w:top w:val="single" w:sz="18" w:space="0" w:color="auto"/>
            </w:tcBorders>
            <w:vAlign w:val="center"/>
          </w:tcPr>
          <w:p w14:paraId="4B56D1CF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top w:val="single" w:sz="18" w:space="0" w:color="auto"/>
              <w:right w:val="thinThickSmallGap" w:sz="24" w:space="0" w:color="auto"/>
            </w:tcBorders>
            <w:vAlign w:val="center"/>
          </w:tcPr>
          <w:p w14:paraId="5CBBC811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3CD35D52" w14:textId="77777777" w:rsidTr="003E0A87">
        <w:trPr>
          <w:trHeight w:val="5357"/>
        </w:trPr>
        <w:tc>
          <w:tcPr>
            <w:tcW w:w="1241" w:type="dxa"/>
            <w:tcBorders>
              <w:left w:val="thinThickSmallGap" w:sz="24" w:space="0" w:color="auto"/>
            </w:tcBorders>
            <w:vAlign w:val="center"/>
          </w:tcPr>
          <w:p w14:paraId="63CD3685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位置關係</w:t>
            </w:r>
          </w:p>
          <w:p w14:paraId="52B16D0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圖形</w:t>
            </w:r>
          </w:p>
        </w:tc>
        <w:tc>
          <w:tcPr>
            <w:tcW w:w="2119" w:type="dxa"/>
            <w:vAlign w:val="center"/>
          </w:tcPr>
          <w:p w14:paraId="7BB1524D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vAlign w:val="center"/>
          </w:tcPr>
          <w:p w14:paraId="5CAF5838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19" w:type="dxa"/>
            <w:vAlign w:val="center"/>
          </w:tcPr>
          <w:p w14:paraId="4DD84D1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right w:val="thinThickSmallGap" w:sz="24" w:space="0" w:color="auto"/>
            </w:tcBorders>
            <w:vAlign w:val="center"/>
          </w:tcPr>
          <w:p w14:paraId="7E13132B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3F847106" w14:textId="77777777" w:rsidTr="003E0A87">
        <w:trPr>
          <w:trHeight w:val="441"/>
        </w:trPr>
        <w:tc>
          <w:tcPr>
            <w:tcW w:w="1241" w:type="dxa"/>
            <w:tcBorders>
              <w:left w:val="thinThickSmallGap" w:sz="24" w:space="0" w:color="auto"/>
              <w:bottom w:val="thinThickSmallGap" w:sz="24" w:space="0" w:color="auto"/>
            </w:tcBorders>
            <w:vAlign w:val="center"/>
          </w:tcPr>
          <w:p w14:paraId="13AFE0A5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共有幾種</w:t>
            </w:r>
          </w:p>
        </w:tc>
        <w:tc>
          <w:tcPr>
            <w:tcW w:w="2119" w:type="dxa"/>
            <w:tcBorders>
              <w:bottom w:val="thinThickSmallGap" w:sz="24" w:space="0" w:color="auto"/>
            </w:tcBorders>
            <w:vAlign w:val="center"/>
          </w:tcPr>
          <w:p w14:paraId="5D49C2DA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bottom w:val="thinThickSmallGap" w:sz="24" w:space="0" w:color="auto"/>
            </w:tcBorders>
            <w:vAlign w:val="center"/>
          </w:tcPr>
          <w:p w14:paraId="71C505C6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19" w:type="dxa"/>
            <w:tcBorders>
              <w:bottom w:val="thinThickSmallGap" w:sz="24" w:space="0" w:color="auto"/>
            </w:tcBorders>
            <w:vAlign w:val="center"/>
          </w:tcPr>
          <w:p w14:paraId="2E7B824E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20" w:type="dxa"/>
            <w:tcBorders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5342AA19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</w:tbl>
    <w:p w14:paraId="56F0DB41" w14:textId="77777777" w:rsidR="00E86B69" w:rsidRDefault="00E86B69" w:rsidP="00E86B69">
      <w:pPr>
        <w:widowControl/>
        <w:rPr>
          <w:rFonts w:ascii="標楷體" w:eastAsia="標楷體" w:hAnsi="標楷體"/>
          <w:sz w:val="28"/>
          <w:szCs w:val="28"/>
        </w:rPr>
      </w:pPr>
    </w:p>
    <w:p w14:paraId="711831EA" w14:textId="77777777" w:rsidR="00E86B69" w:rsidRPr="003D0F74" w:rsidRDefault="00E86B69" w:rsidP="00E86B69">
      <w:pPr>
        <w:spacing w:after="240" w:line="40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lastRenderedPageBreak/>
        <w:t xml:space="preserve">    </w:t>
      </w:r>
      <w:r w:rsidRPr="003D0F74">
        <w:rPr>
          <w:rFonts w:ascii="標楷體" w:eastAsia="標楷體" w:hAnsi="標楷體" w:hint="eastAsia"/>
          <w:sz w:val="28"/>
          <w:szCs w:val="28"/>
        </w:rPr>
        <w:t>在上述圓與三角形的位置關係中，有兩種圖形很特別，似乎不是那麼容易就能畫出來，我們接下來要來探討這兩種特別的位置關係。</w:t>
      </w:r>
    </w:p>
    <w:p w14:paraId="483FCE07" w14:textId="77777777" w:rsidR="00E86B69" w:rsidRDefault="00E86B69" w:rsidP="00E86B69">
      <w:pPr>
        <w:pStyle w:val="a3"/>
        <w:numPr>
          <w:ilvl w:val="0"/>
          <w:numId w:val="27"/>
        </w:numPr>
        <w:suppressAutoHyphens w:val="0"/>
        <w:autoSpaceDN/>
        <w:spacing w:line="400" w:lineRule="exact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與三角形的三邊都相切的圓：__________。</w:t>
      </w:r>
    </w:p>
    <w:p w14:paraId="52CFAB4C" w14:textId="77777777" w:rsidR="00E86B69" w:rsidRPr="007A6DDF" w:rsidRDefault="00E86B69" w:rsidP="00E86B69">
      <w:pPr>
        <w:pStyle w:val="a3"/>
        <w:numPr>
          <w:ilvl w:val="0"/>
          <w:numId w:val="28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bookmarkStart w:id="2" w:name="_Hlk127814357"/>
      <w:r>
        <w:rPr>
          <w:rFonts w:ascii="標楷體" w:eastAsia="標楷體" w:hAnsi="標楷體" w:hint="eastAsia"/>
        </w:rPr>
        <w:t>請你利用圓規，嘗試畫出一個和下方三角形的三邊都相切的圓，試著調整圓心的位置，直到你成功為止。(這裡不需要精</w:t>
      </w:r>
      <w:proofErr w:type="gramStart"/>
      <w:r>
        <w:rPr>
          <w:rFonts w:ascii="標楷體" w:eastAsia="標楷體" w:hAnsi="標楷體" w:hint="eastAsia"/>
        </w:rPr>
        <w:t>準</w:t>
      </w:r>
      <w:proofErr w:type="gramEnd"/>
      <w:r>
        <w:rPr>
          <w:rFonts w:ascii="標楷體" w:eastAsia="標楷體" w:hAnsi="標楷體" w:hint="eastAsia"/>
        </w:rPr>
        <w:t>的尺</w:t>
      </w:r>
      <w:proofErr w:type="gramStart"/>
      <w:r>
        <w:rPr>
          <w:rFonts w:ascii="標楷體" w:eastAsia="標楷體" w:hAnsi="標楷體" w:hint="eastAsia"/>
        </w:rPr>
        <w:t>規</w:t>
      </w:r>
      <w:proofErr w:type="gramEnd"/>
      <w:r>
        <w:rPr>
          <w:rFonts w:ascii="標楷體" w:eastAsia="標楷體" w:hAnsi="標楷體" w:hint="eastAsia"/>
        </w:rPr>
        <w:t>作圖)</w:t>
      </w:r>
    </w:p>
    <w:p w14:paraId="03EB6AC4" w14:textId="77777777" w:rsidR="00E86B69" w:rsidRDefault="00E86B69" w:rsidP="00E86B69">
      <w:pPr>
        <w:spacing w:line="4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  <w:lang w:val="zh-TW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24512C3" wp14:editId="7EED76B0">
                <wp:simplePos x="0" y="0"/>
                <wp:positionH relativeFrom="column">
                  <wp:posOffset>904875</wp:posOffset>
                </wp:positionH>
                <wp:positionV relativeFrom="paragraph">
                  <wp:posOffset>241300</wp:posOffset>
                </wp:positionV>
                <wp:extent cx="2633980" cy="827788"/>
                <wp:effectExtent l="57150" t="38100" r="52070" b="10795"/>
                <wp:wrapNone/>
                <wp:docPr id="37" name="等腰三角形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3980" cy="827788"/>
                        </a:xfrm>
                        <a:prstGeom prst="triangle">
                          <a:avLst>
                            <a:gd name="adj" fmla="val 67817"/>
                          </a:avLst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36AB2" id="等腰三角形 37" o:spid="_x0000_s1026" type="#_x0000_t5" style="position:absolute;margin-left:71.25pt;margin-top:19pt;width:207.4pt;height:65.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" adj="14648" filled="f" strokecolor="windowText" strokeweight="2.25pt"/>
            </w:pict>
          </mc:Fallback>
        </mc:AlternateContent>
      </w:r>
    </w:p>
    <w:p w14:paraId="796B80BF" w14:textId="77777777" w:rsidR="00E86B69" w:rsidRDefault="00E86B69" w:rsidP="00E86B69">
      <w:pPr>
        <w:spacing w:line="400" w:lineRule="exact"/>
        <w:rPr>
          <w:rFonts w:ascii="標楷體" w:eastAsia="標楷體" w:hAnsi="標楷體"/>
        </w:rPr>
      </w:pPr>
    </w:p>
    <w:bookmarkEnd w:id="2"/>
    <w:p w14:paraId="2C370B49" w14:textId="77777777" w:rsidR="00E86B69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56B8B893" w14:textId="77777777" w:rsidR="00E86B69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078DBD11" w14:textId="77777777" w:rsidR="00E86B69" w:rsidRPr="00245FF1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639AEA99" w14:textId="77777777" w:rsidR="00E86B69" w:rsidRPr="007A6DDF" w:rsidRDefault="00E86B69" w:rsidP="00E86B69">
      <w:pPr>
        <w:pStyle w:val="a3"/>
        <w:numPr>
          <w:ilvl w:val="0"/>
          <w:numId w:val="28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bookmarkStart w:id="3" w:name="_Hlk127814800"/>
      <w:r w:rsidRPr="007A6DDF">
        <w:rPr>
          <w:rFonts w:ascii="標楷體" w:eastAsia="標楷體" w:hAnsi="標楷體" w:hint="eastAsia"/>
        </w:rPr>
        <w:t>請在平板上使用</w:t>
      </w:r>
      <w:r>
        <w:rPr>
          <w:rFonts w:ascii="標楷體" w:eastAsia="標楷體" w:hAnsi="標楷體" w:hint="eastAsia"/>
        </w:rPr>
        <w:t>w</w:t>
      </w:r>
      <w:r>
        <w:rPr>
          <w:rFonts w:ascii="標楷體" w:eastAsia="標楷體" w:hAnsi="標楷體"/>
        </w:rPr>
        <w:t>hiteboard</w:t>
      </w:r>
      <w:r>
        <w:rPr>
          <w:rFonts w:ascii="標楷體" w:eastAsia="標楷體" w:hAnsi="標楷體" w:hint="eastAsia"/>
        </w:rPr>
        <w:t xml:space="preserve"> APP畫出一個三角形，</w:t>
      </w:r>
      <w:proofErr w:type="gramStart"/>
      <w:r>
        <w:rPr>
          <w:rFonts w:ascii="標楷體" w:eastAsia="標楷體" w:hAnsi="標楷體" w:hint="eastAsia"/>
        </w:rPr>
        <w:t>試著畫出</w:t>
      </w:r>
      <w:proofErr w:type="gramEnd"/>
      <w:r>
        <w:rPr>
          <w:rFonts w:ascii="標楷體" w:eastAsia="標楷體" w:hAnsi="標楷體" w:hint="eastAsia"/>
        </w:rPr>
        <w:t>一個和三角形的三邊都相切的圓形。(同組組員請分配畫出</w:t>
      </w:r>
      <w:r w:rsidRPr="003D0F74">
        <w:rPr>
          <w:rFonts w:ascii="標楷體" w:eastAsia="標楷體" w:hAnsi="標楷體" w:hint="eastAsia"/>
          <w:bCs/>
        </w:rPr>
        <w:t>銳角、直角、鈍角</w:t>
      </w:r>
      <w:r>
        <w:rPr>
          <w:rFonts w:ascii="標楷體" w:eastAsia="標楷體" w:hAnsi="標楷體" w:hint="eastAsia"/>
          <w:bCs/>
        </w:rPr>
        <w:t>三種</w:t>
      </w:r>
      <w:r>
        <w:rPr>
          <w:rFonts w:ascii="標楷體" w:eastAsia="標楷體" w:hAnsi="標楷體" w:hint="eastAsia"/>
        </w:rPr>
        <w:t>不同的三角形)</w:t>
      </w:r>
    </w:p>
    <w:p w14:paraId="4926DCFA" w14:textId="77777777" w:rsidR="00E86B69" w:rsidRDefault="00E86B69" w:rsidP="00E86B69">
      <w:pPr>
        <w:pStyle w:val="a3"/>
        <w:numPr>
          <w:ilvl w:val="1"/>
          <w:numId w:val="27"/>
        </w:numPr>
        <w:suppressAutoHyphens w:val="0"/>
        <w:autoSpaceDN/>
        <w:spacing w:line="400" w:lineRule="exact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請先在你猜測的圓心位置上點一</w:t>
      </w:r>
      <w:proofErr w:type="gramStart"/>
      <w:r>
        <w:rPr>
          <w:rFonts w:ascii="標楷體" w:eastAsia="標楷體" w:hAnsi="標楷體" w:hint="eastAsia"/>
        </w:rPr>
        <w:t>個</w:t>
      </w:r>
      <w:proofErr w:type="gramEnd"/>
      <w:r>
        <w:rPr>
          <w:rFonts w:ascii="標楷體" w:eastAsia="標楷體" w:hAnsi="標楷體" w:hint="eastAsia"/>
        </w:rPr>
        <w:t>點，再用圓形工具拉出一個圓，失敗了就重新猜測圓心，重複直到成功。</w:t>
      </w:r>
    </w:p>
    <w:bookmarkEnd w:id="3"/>
    <w:p w14:paraId="395B6422" w14:textId="77777777" w:rsidR="00E86B69" w:rsidRPr="007A6DDF" w:rsidRDefault="00E86B69" w:rsidP="00E86B69">
      <w:pPr>
        <w:spacing w:line="400" w:lineRule="exact"/>
        <w:ind w:left="360"/>
        <w:rPr>
          <w:rFonts w:ascii="標楷體" w:eastAsia="標楷體" w:hAnsi="標楷體"/>
        </w:rPr>
      </w:pPr>
    </w:p>
    <w:p w14:paraId="021D4FC9" w14:textId="77777777" w:rsidR="00E86B69" w:rsidRPr="007A6DDF" w:rsidRDefault="00E86B69" w:rsidP="00E86B69">
      <w:pPr>
        <w:pStyle w:val="a3"/>
        <w:numPr>
          <w:ilvl w:val="0"/>
          <w:numId w:val="28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bookmarkStart w:id="4" w:name="_Hlk127814897"/>
      <w:r w:rsidRPr="003D0F74">
        <w:rPr>
          <w:rFonts w:ascii="標楷體" w:eastAsia="標楷體" w:hAnsi="標楷體" w:hint="eastAsia"/>
          <w:bCs/>
        </w:rPr>
        <w:t>所有的三角形(銳角、直角、鈍角)都能畫出與三邊都相切的圓形嗎？</w:t>
      </w:r>
      <w:r>
        <w:rPr>
          <w:rFonts w:ascii="標楷體" w:eastAsia="標楷體" w:hAnsi="標楷體" w:hint="eastAsia"/>
          <w:bCs/>
        </w:rPr>
        <w:t>可以的打勾。</w:t>
      </w:r>
    </w:p>
    <w:p w14:paraId="398A86EB" w14:textId="77777777" w:rsidR="00E86B69" w:rsidRPr="007A6DDF" w:rsidRDefault="00E86B69" w:rsidP="00E86B69">
      <w:pPr>
        <w:pStyle w:val="a3"/>
        <w:numPr>
          <w:ilvl w:val="2"/>
          <w:numId w:val="27"/>
        </w:numPr>
        <w:suppressAutoHyphens w:val="0"/>
        <w:autoSpaceDN/>
        <w:textAlignment w:val="auto"/>
        <w:rPr>
          <w:rFonts w:ascii="標楷體" w:eastAsia="標楷體" w:hAnsi="標楷體"/>
        </w:rPr>
      </w:pPr>
      <w:r w:rsidRPr="007A6DDF">
        <w:rPr>
          <w:rFonts w:ascii="標楷體" w:eastAsia="標楷體" w:hAnsi="標楷體" w:hint="eastAsia"/>
        </w:rPr>
        <w:t>銳角三角形     □ 直角三角形     □ 鈍角三角形</w:t>
      </w:r>
    </w:p>
    <w:bookmarkEnd w:id="4"/>
    <w:p w14:paraId="1266C85B" w14:textId="77777777" w:rsidR="00E86B69" w:rsidRDefault="00E86B69" w:rsidP="00E86B69">
      <w:pPr>
        <w:pStyle w:val="a3"/>
        <w:spacing w:line="400" w:lineRule="exact"/>
        <w:ind w:left="851"/>
        <w:rPr>
          <w:rFonts w:ascii="標楷體" w:eastAsia="標楷體" w:hAnsi="標楷體"/>
        </w:rPr>
      </w:pPr>
    </w:p>
    <w:p w14:paraId="0C211385" w14:textId="77777777" w:rsidR="00E86B69" w:rsidRDefault="00E86B69" w:rsidP="00E86B69">
      <w:pPr>
        <w:pStyle w:val="a3"/>
        <w:numPr>
          <w:ilvl w:val="0"/>
          <w:numId w:val="28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 w:rsidRPr="003D0F74">
        <w:rPr>
          <w:rFonts w:ascii="標楷體" w:eastAsia="標楷體" w:hAnsi="標楷體" w:hint="eastAsia"/>
        </w:rPr>
        <w:t>當你猜測圓心位置時，你的眼睛會關注哪些地方？</w:t>
      </w:r>
    </w:p>
    <w:p w14:paraId="6BF67B3A" w14:textId="77777777" w:rsidR="00E86B69" w:rsidRPr="00245FF1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69E25CD3" w14:textId="77777777" w:rsidR="00E86B69" w:rsidRPr="007A6DDF" w:rsidRDefault="00E86B69" w:rsidP="00E86B69">
      <w:pPr>
        <w:pStyle w:val="a3"/>
        <w:numPr>
          <w:ilvl w:val="0"/>
          <w:numId w:val="28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除了猜測之外，有什麼方法可以精</w:t>
      </w:r>
      <w:proofErr w:type="gramStart"/>
      <w:r>
        <w:rPr>
          <w:rFonts w:ascii="標楷體" w:eastAsia="標楷體" w:hAnsi="標楷體" w:hint="eastAsia"/>
        </w:rPr>
        <w:t>準</w:t>
      </w:r>
      <w:proofErr w:type="gramEnd"/>
      <w:r>
        <w:rPr>
          <w:rFonts w:ascii="標楷體" w:eastAsia="標楷體" w:hAnsi="標楷體" w:hint="eastAsia"/>
        </w:rPr>
        <w:t>的找到與三個邊都一樣遠的點</w:t>
      </w:r>
      <w:r w:rsidRPr="003D0F74">
        <w:rPr>
          <w:rFonts w:ascii="標楷體" w:eastAsia="標楷體" w:hAnsi="標楷體" w:hint="eastAsia"/>
        </w:rPr>
        <w:t>？</w:t>
      </w:r>
    </w:p>
    <w:p w14:paraId="2C0FF521" w14:textId="77777777" w:rsidR="00E86B69" w:rsidRPr="007A6DDF" w:rsidRDefault="00E86B69" w:rsidP="00E86B69">
      <w:pPr>
        <w:spacing w:line="400" w:lineRule="exact"/>
        <w:ind w:leftChars="354" w:left="850"/>
        <w:rPr>
          <w:rFonts w:ascii="標楷體" w:eastAsia="標楷體" w:hAnsi="標楷體"/>
          <w:color w:val="A6A6A6" w:themeColor="background1" w:themeShade="A6"/>
        </w:rPr>
      </w:pPr>
      <w:r w:rsidRPr="007A6DDF">
        <w:rPr>
          <w:rFonts w:ascii="標楷體" w:eastAsia="標楷體" w:hAnsi="標楷體" w:hint="eastAsia"/>
          <w:color w:val="A6A6A6" w:themeColor="background1" w:themeShade="A6"/>
        </w:rPr>
        <w:t>筆記區：</w:t>
      </w:r>
    </w:p>
    <w:p w14:paraId="7B3BAABB" w14:textId="77777777" w:rsidR="00E86B69" w:rsidRPr="007A6DDF" w:rsidRDefault="00E86B69" w:rsidP="00E86B69">
      <w:pPr>
        <w:spacing w:line="400" w:lineRule="exact"/>
        <w:rPr>
          <w:rFonts w:ascii="標楷體" w:eastAsia="標楷體" w:hAnsi="標楷體"/>
        </w:rPr>
      </w:pPr>
    </w:p>
    <w:tbl>
      <w:tblPr>
        <w:tblStyle w:val="ad"/>
        <w:tblpPr w:leftFromText="180" w:rightFromText="180" w:vertAnchor="text" w:horzAnchor="margin" w:tblpY="2679"/>
        <w:tblW w:w="9704" w:type="dxa"/>
        <w:tblLook w:val="04A0" w:firstRow="1" w:lastRow="0" w:firstColumn="1" w:lastColumn="0" w:noHBand="0" w:noVBand="1"/>
      </w:tblPr>
      <w:tblGrid>
        <w:gridCol w:w="9704"/>
      </w:tblGrid>
      <w:tr w:rsidR="00E86B69" w14:paraId="3506AF27" w14:textId="77777777" w:rsidTr="00003C42">
        <w:trPr>
          <w:trHeight w:val="2820"/>
        </w:trPr>
        <w:tc>
          <w:tcPr>
            <w:tcW w:w="9704" w:type="dxa"/>
          </w:tcPr>
          <w:p w14:paraId="3B11CD88" w14:textId="77777777" w:rsidR="00E86B69" w:rsidRDefault="00E86B69" w:rsidP="003E0A87">
            <w:pPr>
              <w:pStyle w:val="a3"/>
              <w:spacing w:line="400" w:lineRule="exact"/>
              <w:ind w:left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重點整理：</w:t>
            </w:r>
          </w:p>
        </w:tc>
      </w:tr>
    </w:tbl>
    <w:p w14:paraId="5C7A2F5A" w14:textId="77777777" w:rsidR="00E86B69" w:rsidRPr="00354D73" w:rsidRDefault="00E86B69" w:rsidP="00E86B69">
      <w:pPr>
        <w:pStyle w:val="a3"/>
        <w:numPr>
          <w:ilvl w:val="0"/>
          <w:numId w:val="28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  <w:lang w:val="zh-TW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6EF4973" wp14:editId="54E1C95F">
                <wp:simplePos x="0" y="0"/>
                <wp:positionH relativeFrom="margin">
                  <wp:posOffset>1297940</wp:posOffset>
                </wp:positionH>
                <wp:positionV relativeFrom="paragraph">
                  <wp:posOffset>613410</wp:posOffset>
                </wp:positionV>
                <wp:extent cx="2633980" cy="827788"/>
                <wp:effectExtent l="57150" t="38100" r="52070" b="10795"/>
                <wp:wrapNone/>
                <wp:docPr id="38" name="等腰三角形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3980" cy="827788"/>
                        </a:xfrm>
                        <a:prstGeom prst="triangle">
                          <a:avLst>
                            <a:gd name="adj" fmla="val 67817"/>
                          </a:avLst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640B21" id="等腰三角形 38" o:spid="_x0000_s1026" type="#_x0000_t5" style="position:absolute;margin-left:102.2pt;margin-top:48.3pt;width:207.4pt;height:65.2pt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" adj="14648" filled="f" strokecolor="black [3213]" strokeweight="2.25pt">
                <w10:wrap anchorx="margin"/>
              </v:shape>
            </w:pict>
          </mc:Fallback>
        </mc:AlternateContent>
      </w:r>
      <w:r>
        <w:rPr>
          <w:rFonts w:ascii="標楷體" w:eastAsia="標楷體" w:hAnsi="標楷體" w:hint="eastAsia"/>
        </w:rPr>
        <w:t>請</w:t>
      </w:r>
      <w:r w:rsidRPr="00354D73">
        <w:rPr>
          <w:rFonts w:ascii="標楷體" w:eastAsia="標楷體" w:hAnsi="標楷體" w:hint="eastAsia"/>
        </w:rPr>
        <w:t>使用</w:t>
      </w:r>
      <w:r w:rsidRPr="007A6DDF">
        <w:rPr>
          <w:rFonts w:ascii="標楷體" w:eastAsia="標楷體" w:hAnsi="標楷體" w:hint="eastAsia"/>
          <w:b/>
          <w:bCs/>
          <w:u w:val="single"/>
        </w:rPr>
        <w:t>尺</w:t>
      </w:r>
      <w:proofErr w:type="gramStart"/>
      <w:r w:rsidRPr="007A6DDF">
        <w:rPr>
          <w:rFonts w:ascii="標楷體" w:eastAsia="標楷體" w:hAnsi="標楷體" w:hint="eastAsia"/>
          <w:b/>
          <w:bCs/>
          <w:u w:val="single"/>
        </w:rPr>
        <w:t>規</w:t>
      </w:r>
      <w:proofErr w:type="gramEnd"/>
      <w:r w:rsidRPr="007A6DDF">
        <w:rPr>
          <w:rFonts w:ascii="標楷體" w:eastAsia="標楷體" w:hAnsi="標楷體" w:hint="eastAsia"/>
          <w:b/>
          <w:bCs/>
          <w:u w:val="single"/>
        </w:rPr>
        <w:t>作圖</w:t>
      </w:r>
      <w:r w:rsidRPr="00354D73">
        <w:rPr>
          <w:rFonts w:ascii="標楷體" w:eastAsia="標楷體" w:hAnsi="標楷體" w:hint="eastAsia"/>
        </w:rPr>
        <w:t>，畫出</w:t>
      </w:r>
      <w:r>
        <w:rPr>
          <w:rFonts w:ascii="標楷體" w:eastAsia="標楷體" w:hAnsi="標楷體" w:hint="eastAsia"/>
        </w:rPr>
        <w:t>與下列</w:t>
      </w:r>
      <w:r w:rsidRPr="00354D73">
        <w:rPr>
          <w:rFonts w:ascii="標楷體" w:eastAsia="標楷體" w:hAnsi="標楷體" w:hint="eastAsia"/>
        </w:rPr>
        <w:t>三角形</w:t>
      </w:r>
      <w:r>
        <w:rPr>
          <w:rFonts w:ascii="標楷體" w:eastAsia="標楷體" w:hAnsi="標楷體" w:hint="eastAsia"/>
        </w:rPr>
        <w:t>的三邊都相切的圓形。</w:t>
      </w:r>
    </w:p>
    <w:p w14:paraId="567774C6" w14:textId="77777777" w:rsidR="00E86B69" w:rsidRDefault="00E86B69" w:rsidP="00E86B69">
      <w:pPr>
        <w:widowControl/>
        <w:spacing w:line="4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  <w:lang w:val="zh-TW"/>
        </w:rPr>
        <w:t xml:space="preserve"> </w:t>
      </w:r>
    </w:p>
    <w:p w14:paraId="3FC7AB0B" w14:textId="77777777" w:rsidR="00E86B69" w:rsidRPr="007A6DDF" w:rsidRDefault="00E86B69" w:rsidP="00E86B69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14:paraId="69F99A0A" w14:textId="77777777" w:rsidR="00E86B69" w:rsidRPr="00354D73" w:rsidRDefault="00E86B69" w:rsidP="00E86B69">
      <w:pPr>
        <w:pStyle w:val="a3"/>
        <w:numPr>
          <w:ilvl w:val="0"/>
          <w:numId w:val="27"/>
        </w:numPr>
        <w:suppressAutoHyphens w:val="0"/>
        <w:autoSpaceDN/>
        <w:spacing w:line="400" w:lineRule="exact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同時通過三角形三個頂點的圓：__________。</w:t>
      </w:r>
    </w:p>
    <w:p w14:paraId="279751B1" w14:textId="77777777" w:rsidR="00E86B69" w:rsidRDefault="00E86B69" w:rsidP="00E86B69">
      <w:pPr>
        <w:pStyle w:val="a3"/>
        <w:numPr>
          <w:ilvl w:val="0"/>
          <w:numId w:val="29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  <w:lang w:val="zh-TW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4F72071" wp14:editId="47A49493">
                <wp:simplePos x="0" y="0"/>
                <wp:positionH relativeFrom="column">
                  <wp:posOffset>4575810</wp:posOffset>
                </wp:positionH>
                <wp:positionV relativeFrom="paragraph">
                  <wp:posOffset>40005</wp:posOffset>
                </wp:positionV>
                <wp:extent cx="1395730" cy="1019175"/>
                <wp:effectExtent l="57150" t="38100" r="33020" b="28575"/>
                <wp:wrapNone/>
                <wp:docPr id="39" name="等腰三角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5730" cy="1019175"/>
                        </a:xfrm>
                        <a:prstGeom prst="triangle">
                          <a:avLst>
                            <a:gd name="adj" fmla="val 67817"/>
                          </a:avLst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1E10EB" id="等腰三角形 39" o:spid="_x0000_s1026" type="#_x0000_t5" style="position:absolute;margin-left:360.3pt;margin-top:3.15pt;width:109.9pt;height:80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" adj="14648" filled="f" strokecolor="windowText" strokeweight="2.25pt"/>
            </w:pict>
          </mc:Fallback>
        </mc:AlternateContent>
      </w:r>
      <w:r>
        <w:rPr>
          <w:rFonts w:ascii="標楷體" w:eastAsia="標楷體" w:hAnsi="標楷體" w:hint="eastAsia"/>
        </w:rPr>
        <w:t>請你利用圓規，嘗試畫出一個同時</w:t>
      </w:r>
      <w:r w:rsidRPr="007A6DDF">
        <w:rPr>
          <w:rFonts w:ascii="標楷體" w:eastAsia="標楷體" w:hAnsi="標楷體" w:hint="eastAsia"/>
        </w:rPr>
        <w:t>通過</w:t>
      </w:r>
      <w:r>
        <w:rPr>
          <w:rFonts w:ascii="標楷體" w:eastAsia="標楷體" w:hAnsi="標楷體" w:hint="eastAsia"/>
        </w:rPr>
        <w:t>右方</w:t>
      </w:r>
      <w:r w:rsidRPr="007A6DDF">
        <w:rPr>
          <w:rFonts w:ascii="標楷體" w:eastAsia="標楷體" w:hAnsi="標楷體" w:hint="eastAsia"/>
        </w:rPr>
        <w:t>三角形三個</w:t>
      </w:r>
    </w:p>
    <w:p w14:paraId="7325C7E4" w14:textId="77777777" w:rsidR="00E86B69" w:rsidRDefault="00E86B69" w:rsidP="00E86B69">
      <w:pPr>
        <w:pStyle w:val="a3"/>
        <w:spacing w:line="400" w:lineRule="exact"/>
        <w:ind w:left="851"/>
        <w:rPr>
          <w:rFonts w:ascii="標楷體" w:eastAsia="標楷體" w:hAnsi="標楷體"/>
        </w:rPr>
      </w:pPr>
      <w:r w:rsidRPr="007A6DDF">
        <w:rPr>
          <w:rFonts w:ascii="標楷體" w:eastAsia="標楷體" w:hAnsi="標楷體" w:hint="eastAsia"/>
        </w:rPr>
        <w:t>頂點的圓</w:t>
      </w:r>
      <w:r>
        <w:rPr>
          <w:rFonts w:ascii="標楷體" w:eastAsia="標楷體" w:hAnsi="標楷體" w:hint="eastAsia"/>
        </w:rPr>
        <w:t>，試著調整圓心的位置，直到你成功為止。</w:t>
      </w:r>
    </w:p>
    <w:p w14:paraId="0B7278CE" w14:textId="77777777" w:rsidR="00E86B69" w:rsidRPr="007A6DDF" w:rsidRDefault="00E86B69" w:rsidP="00E86B69">
      <w:pPr>
        <w:pStyle w:val="a3"/>
        <w:spacing w:line="400" w:lineRule="exact"/>
        <w:ind w:left="851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這裡不需要精</w:t>
      </w:r>
      <w:proofErr w:type="gramStart"/>
      <w:r>
        <w:rPr>
          <w:rFonts w:ascii="標楷體" w:eastAsia="標楷體" w:hAnsi="標楷體" w:hint="eastAsia"/>
        </w:rPr>
        <w:t>準</w:t>
      </w:r>
      <w:proofErr w:type="gramEnd"/>
      <w:r>
        <w:rPr>
          <w:rFonts w:ascii="標楷體" w:eastAsia="標楷體" w:hAnsi="標楷體" w:hint="eastAsia"/>
        </w:rPr>
        <w:t>的尺</w:t>
      </w:r>
      <w:proofErr w:type="gramStart"/>
      <w:r>
        <w:rPr>
          <w:rFonts w:ascii="標楷體" w:eastAsia="標楷體" w:hAnsi="標楷體" w:hint="eastAsia"/>
        </w:rPr>
        <w:t>規</w:t>
      </w:r>
      <w:proofErr w:type="gramEnd"/>
      <w:r>
        <w:rPr>
          <w:rFonts w:ascii="標楷體" w:eastAsia="標楷體" w:hAnsi="標楷體" w:hint="eastAsia"/>
        </w:rPr>
        <w:t>作圖)</w:t>
      </w:r>
    </w:p>
    <w:p w14:paraId="41913DCB" w14:textId="77777777" w:rsidR="00E86B69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7BFC6F1B" w14:textId="77777777" w:rsidR="00E86B69" w:rsidRPr="007A6DDF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1E3F6143" w14:textId="77777777" w:rsidR="00E86B69" w:rsidRPr="007A6DDF" w:rsidRDefault="00E86B69" w:rsidP="00E86B69">
      <w:pPr>
        <w:pStyle w:val="a3"/>
        <w:numPr>
          <w:ilvl w:val="0"/>
          <w:numId w:val="29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 w:rsidRPr="007A6DDF">
        <w:rPr>
          <w:rFonts w:ascii="標楷體" w:eastAsia="標楷體" w:hAnsi="標楷體" w:hint="eastAsia"/>
        </w:rPr>
        <w:t>請在平板上使用w</w:t>
      </w:r>
      <w:r w:rsidRPr="007A6DDF">
        <w:rPr>
          <w:rFonts w:ascii="標楷體" w:eastAsia="標楷體" w:hAnsi="標楷體"/>
        </w:rPr>
        <w:t>hiteboard</w:t>
      </w:r>
      <w:r w:rsidRPr="007A6DDF">
        <w:rPr>
          <w:rFonts w:ascii="標楷體" w:eastAsia="標楷體" w:hAnsi="標楷體" w:hint="eastAsia"/>
        </w:rPr>
        <w:t xml:space="preserve"> APP畫出一個三角形，</w:t>
      </w:r>
      <w:proofErr w:type="gramStart"/>
      <w:r w:rsidRPr="007A6DDF">
        <w:rPr>
          <w:rFonts w:ascii="標楷體" w:eastAsia="標楷體" w:hAnsi="標楷體" w:hint="eastAsia"/>
        </w:rPr>
        <w:t>試著畫出</w:t>
      </w:r>
      <w:proofErr w:type="gramEnd"/>
      <w:r w:rsidRPr="007A6DDF">
        <w:rPr>
          <w:rFonts w:ascii="標楷體" w:eastAsia="標楷體" w:hAnsi="標楷體" w:hint="eastAsia"/>
        </w:rPr>
        <w:t>一個</w:t>
      </w:r>
      <w:r>
        <w:rPr>
          <w:rFonts w:ascii="標楷體" w:eastAsia="標楷體" w:hAnsi="標楷體" w:hint="eastAsia"/>
        </w:rPr>
        <w:t>同時</w:t>
      </w:r>
      <w:bookmarkStart w:id="5" w:name="_Hlk127815103"/>
      <w:r w:rsidRPr="007A6DDF">
        <w:rPr>
          <w:rFonts w:ascii="標楷體" w:eastAsia="標楷體" w:hAnsi="標楷體" w:hint="eastAsia"/>
        </w:rPr>
        <w:t>通過三個頂點的圓形</w:t>
      </w:r>
      <w:bookmarkEnd w:id="5"/>
      <w:r w:rsidRPr="007A6DDF">
        <w:rPr>
          <w:rFonts w:ascii="標楷體" w:eastAsia="標楷體" w:hAnsi="標楷體" w:hint="eastAsia"/>
        </w:rPr>
        <w:t>。(同組組員請分配畫出</w:t>
      </w:r>
      <w:r w:rsidRPr="007A6DDF">
        <w:rPr>
          <w:rFonts w:ascii="標楷體" w:eastAsia="標楷體" w:hAnsi="標楷體" w:hint="eastAsia"/>
          <w:bCs/>
        </w:rPr>
        <w:t>銳角、直角、鈍角三種</w:t>
      </w:r>
      <w:r w:rsidRPr="007A6DDF">
        <w:rPr>
          <w:rFonts w:ascii="標楷體" w:eastAsia="標楷體" w:hAnsi="標楷體" w:hint="eastAsia"/>
        </w:rPr>
        <w:t>不同的三角形)</w:t>
      </w:r>
    </w:p>
    <w:p w14:paraId="008303F6" w14:textId="77777777" w:rsidR="00E86B69" w:rsidRDefault="00E86B69" w:rsidP="00E86B69">
      <w:pPr>
        <w:pStyle w:val="a3"/>
        <w:numPr>
          <w:ilvl w:val="1"/>
          <w:numId w:val="27"/>
        </w:numPr>
        <w:suppressAutoHyphens w:val="0"/>
        <w:autoSpaceDN/>
        <w:spacing w:line="400" w:lineRule="exact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請先在你猜測的圓心位置上點一</w:t>
      </w:r>
      <w:proofErr w:type="gramStart"/>
      <w:r>
        <w:rPr>
          <w:rFonts w:ascii="標楷體" w:eastAsia="標楷體" w:hAnsi="標楷體" w:hint="eastAsia"/>
        </w:rPr>
        <w:t>個</w:t>
      </w:r>
      <w:proofErr w:type="gramEnd"/>
      <w:r>
        <w:rPr>
          <w:rFonts w:ascii="標楷體" w:eastAsia="標楷體" w:hAnsi="標楷體" w:hint="eastAsia"/>
        </w:rPr>
        <w:t>點，再用圓形工具拉出一個圓，失敗了就重新猜測圓心，重複直到成功。</w:t>
      </w:r>
    </w:p>
    <w:p w14:paraId="64040A94" w14:textId="77777777" w:rsidR="00003C42" w:rsidRPr="007A6DDF" w:rsidRDefault="00003C42" w:rsidP="00E86B69">
      <w:pPr>
        <w:spacing w:line="400" w:lineRule="exact"/>
        <w:ind w:left="993"/>
        <w:rPr>
          <w:rFonts w:ascii="標楷體" w:eastAsia="標楷體" w:hAnsi="標楷體" w:hint="eastAsia"/>
        </w:rPr>
      </w:pPr>
    </w:p>
    <w:p w14:paraId="4550ADE2" w14:textId="77777777" w:rsidR="00E86B69" w:rsidRPr="007A6DDF" w:rsidRDefault="00E86B69" w:rsidP="00E86B69">
      <w:pPr>
        <w:pStyle w:val="a3"/>
        <w:numPr>
          <w:ilvl w:val="0"/>
          <w:numId w:val="29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 w:rsidRPr="003D0F74">
        <w:rPr>
          <w:rFonts w:ascii="標楷體" w:eastAsia="標楷體" w:hAnsi="標楷體" w:hint="eastAsia"/>
          <w:bCs/>
        </w:rPr>
        <w:t>所有的三角形(銳角、直角、鈍角)都能畫出</w:t>
      </w:r>
      <w:r>
        <w:rPr>
          <w:rFonts w:ascii="標楷體" w:eastAsia="標楷體" w:hAnsi="標楷體" w:hint="eastAsia"/>
          <w:bCs/>
        </w:rPr>
        <w:t>同時</w:t>
      </w:r>
      <w:r w:rsidRPr="007A6DDF">
        <w:rPr>
          <w:rFonts w:ascii="標楷體" w:eastAsia="標楷體" w:hAnsi="標楷體" w:hint="eastAsia"/>
        </w:rPr>
        <w:t>通過三個頂點的圓形</w:t>
      </w:r>
      <w:r w:rsidRPr="003D0F74">
        <w:rPr>
          <w:rFonts w:ascii="標楷體" w:eastAsia="標楷體" w:hAnsi="標楷體" w:hint="eastAsia"/>
          <w:bCs/>
        </w:rPr>
        <w:t>嗎？</w:t>
      </w:r>
      <w:r>
        <w:rPr>
          <w:rFonts w:ascii="標楷體" w:eastAsia="標楷體" w:hAnsi="標楷體" w:hint="eastAsia"/>
          <w:bCs/>
        </w:rPr>
        <w:t>可以的打勾。</w:t>
      </w:r>
    </w:p>
    <w:p w14:paraId="432B998F" w14:textId="77777777" w:rsidR="00E86B69" w:rsidRPr="007A6DDF" w:rsidRDefault="00E86B69" w:rsidP="00E86B69">
      <w:pPr>
        <w:pStyle w:val="a3"/>
        <w:numPr>
          <w:ilvl w:val="2"/>
          <w:numId w:val="27"/>
        </w:numPr>
        <w:suppressAutoHyphens w:val="0"/>
        <w:autoSpaceDN/>
        <w:textAlignment w:val="auto"/>
        <w:rPr>
          <w:rFonts w:ascii="標楷體" w:eastAsia="標楷體" w:hAnsi="標楷體"/>
        </w:rPr>
      </w:pPr>
      <w:r w:rsidRPr="007A6DDF">
        <w:rPr>
          <w:rFonts w:ascii="標楷體" w:eastAsia="標楷體" w:hAnsi="標楷體" w:hint="eastAsia"/>
        </w:rPr>
        <w:t>銳角三角形     □ 直角三角形     □ 鈍角三角形</w:t>
      </w:r>
    </w:p>
    <w:p w14:paraId="7AAED059" w14:textId="77777777" w:rsidR="00E86B69" w:rsidRPr="007A6DDF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1F7BD886" w14:textId="77777777" w:rsidR="00E86B69" w:rsidRPr="007A6DDF" w:rsidRDefault="00E86B69" w:rsidP="00E86B69">
      <w:pPr>
        <w:pStyle w:val="a3"/>
        <w:numPr>
          <w:ilvl w:val="0"/>
          <w:numId w:val="29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 w:rsidRPr="003D0F74">
        <w:rPr>
          <w:rFonts w:ascii="標楷體" w:eastAsia="標楷體" w:hAnsi="標楷體" w:hint="eastAsia"/>
        </w:rPr>
        <w:t>當你猜測圓心位置時，你的眼睛會關注哪些地方？</w:t>
      </w:r>
    </w:p>
    <w:p w14:paraId="6D2E5F9F" w14:textId="77777777" w:rsidR="00E86B69" w:rsidRPr="00245FF1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271759E3" w14:textId="77777777" w:rsidR="00E86B69" w:rsidRDefault="00E86B69" w:rsidP="00E86B69">
      <w:pPr>
        <w:pStyle w:val="a3"/>
        <w:numPr>
          <w:ilvl w:val="0"/>
          <w:numId w:val="29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除了猜測之外，有什麼方法可以精</w:t>
      </w:r>
      <w:proofErr w:type="gramStart"/>
      <w:r>
        <w:rPr>
          <w:rFonts w:ascii="標楷體" w:eastAsia="標楷體" w:hAnsi="標楷體" w:hint="eastAsia"/>
        </w:rPr>
        <w:t>準</w:t>
      </w:r>
      <w:proofErr w:type="gramEnd"/>
      <w:r>
        <w:rPr>
          <w:rFonts w:ascii="標楷體" w:eastAsia="標楷體" w:hAnsi="標楷體" w:hint="eastAsia"/>
        </w:rPr>
        <w:t>的找到與三個頂點都一樣遠的點</w:t>
      </w:r>
      <w:r w:rsidRPr="003D0F74">
        <w:rPr>
          <w:rFonts w:ascii="標楷體" w:eastAsia="標楷體" w:hAnsi="標楷體" w:hint="eastAsia"/>
        </w:rPr>
        <w:t>？</w:t>
      </w:r>
    </w:p>
    <w:p w14:paraId="45E02E82" w14:textId="77777777" w:rsidR="00E86B69" w:rsidRPr="007A6DDF" w:rsidRDefault="00E86B69" w:rsidP="00E86B69">
      <w:pPr>
        <w:pStyle w:val="a3"/>
        <w:spacing w:line="400" w:lineRule="exact"/>
        <w:ind w:left="851"/>
        <w:rPr>
          <w:rFonts w:ascii="標楷體" w:eastAsia="標楷體" w:hAnsi="標楷體"/>
          <w:color w:val="A6A6A6" w:themeColor="background1" w:themeShade="A6"/>
        </w:rPr>
      </w:pPr>
      <w:r w:rsidRPr="007A6DDF">
        <w:rPr>
          <w:rFonts w:ascii="標楷體" w:eastAsia="標楷體" w:hAnsi="標楷體" w:hint="eastAsia"/>
          <w:color w:val="A6A6A6" w:themeColor="background1" w:themeShade="A6"/>
        </w:rPr>
        <w:t>筆記區：</w:t>
      </w:r>
    </w:p>
    <w:p w14:paraId="44651149" w14:textId="77777777" w:rsidR="00E86B69" w:rsidRPr="007A6DDF" w:rsidRDefault="00E86B69" w:rsidP="00E86B69">
      <w:pPr>
        <w:spacing w:line="400" w:lineRule="exact"/>
        <w:rPr>
          <w:rFonts w:ascii="標楷體" w:eastAsia="標楷體" w:hAnsi="標楷體"/>
        </w:rPr>
      </w:pPr>
    </w:p>
    <w:p w14:paraId="7454F21C" w14:textId="77777777" w:rsidR="00E86B69" w:rsidRPr="00354D73" w:rsidRDefault="00E86B69" w:rsidP="00E86B69">
      <w:pPr>
        <w:pStyle w:val="a3"/>
        <w:numPr>
          <w:ilvl w:val="0"/>
          <w:numId w:val="29"/>
        </w:numPr>
        <w:suppressAutoHyphens w:val="0"/>
        <w:autoSpaceDN/>
        <w:spacing w:line="400" w:lineRule="exact"/>
        <w:ind w:left="851" w:hanging="491"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請</w:t>
      </w:r>
      <w:r w:rsidRPr="00354D73">
        <w:rPr>
          <w:rFonts w:ascii="標楷體" w:eastAsia="標楷體" w:hAnsi="標楷體" w:hint="eastAsia"/>
        </w:rPr>
        <w:t>使用</w:t>
      </w:r>
      <w:r w:rsidRPr="007A6DDF">
        <w:rPr>
          <w:rFonts w:ascii="標楷體" w:eastAsia="標楷體" w:hAnsi="標楷體" w:hint="eastAsia"/>
          <w:b/>
          <w:bCs/>
          <w:u w:val="single"/>
        </w:rPr>
        <w:t>尺</w:t>
      </w:r>
      <w:proofErr w:type="gramStart"/>
      <w:r w:rsidRPr="007A6DDF">
        <w:rPr>
          <w:rFonts w:ascii="標楷體" w:eastAsia="標楷體" w:hAnsi="標楷體" w:hint="eastAsia"/>
          <w:b/>
          <w:bCs/>
          <w:u w:val="single"/>
        </w:rPr>
        <w:t>規</w:t>
      </w:r>
      <w:proofErr w:type="gramEnd"/>
      <w:r w:rsidRPr="007A6DDF">
        <w:rPr>
          <w:rFonts w:ascii="標楷體" w:eastAsia="標楷體" w:hAnsi="標楷體" w:hint="eastAsia"/>
          <w:b/>
          <w:bCs/>
          <w:u w:val="single"/>
        </w:rPr>
        <w:t>作圖</w:t>
      </w:r>
      <w:r w:rsidRPr="00354D73">
        <w:rPr>
          <w:rFonts w:ascii="標楷體" w:eastAsia="標楷體" w:hAnsi="標楷體" w:hint="eastAsia"/>
        </w:rPr>
        <w:t>，畫出</w:t>
      </w:r>
      <w:r>
        <w:rPr>
          <w:rFonts w:ascii="標楷體" w:eastAsia="標楷體" w:hAnsi="標楷體" w:hint="eastAsia"/>
        </w:rPr>
        <w:t>同時通過下列三角形三個頂點的圓。</w:t>
      </w:r>
    </w:p>
    <w:tbl>
      <w:tblPr>
        <w:tblStyle w:val="ad"/>
        <w:tblpPr w:leftFromText="180" w:rightFromText="180" w:vertAnchor="text" w:horzAnchor="margin" w:tblpY="3812"/>
        <w:tblW w:w="9704" w:type="dxa"/>
        <w:tblLook w:val="04A0" w:firstRow="1" w:lastRow="0" w:firstColumn="1" w:lastColumn="0" w:noHBand="0" w:noVBand="1"/>
      </w:tblPr>
      <w:tblGrid>
        <w:gridCol w:w="9704"/>
      </w:tblGrid>
      <w:tr w:rsidR="00E86B69" w14:paraId="198CBBC4" w14:textId="77777777" w:rsidTr="00003C42">
        <w:trPr>
          <w:trHeight w:val="2682"/>
        </w:trPr>
        <w:tc>
          <w:tcPr>
            <w:tcW w:w="9704" w:type="dxa"/>
          </w:tcPr>
          <w:p w14:paraId="79D91F25" w14:textId="77777777" w:rsidR="00E86B69" w:rsidRDefault="00E86B69" w:rsidP="003E0A87">
            <w:pPr>
              <w:pStyle w:val="a3"/>
              <w:spacing w:line="400" w:lineRule="exact"/>
              <w:ind w:left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重點整理：</w:t>
            </w:r>
          </w:p>
        </w:tc>
      </w:tr>
    </w:tbl>
    <w:p w14:paraId="470C0247" w14:textId="77777777" w:rsidR="00E86B69" w:rsidRDefault="00E86B69" w:rsidP="00E86B69">
      <w:pPr>
        <w:widowControl/>
        <w:spacing w:line="4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  <w:lang w:val="zh-TW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FE49942" wp14:editId="4FD821E3">
                <wp:simplePos x="0" y="0"/>
                <wp:positionH relativeFrom="column">
                  <wp:posOffset>1665892</wp:posOffset>
                </wp:positionH>
                <wp:positionV relativeFrom="paragraph">
                  <wp:posOffset>190344</wp:posOffset>
                </wp:positionV>
                <wp:extent cx="2323740" cy="827788"/>
                <wp:effectExtent l="57150" t="38100" r="57785" b="10795"/>
                <wp:wrapNone/>
                <wp:docPr id="40" name="等腰三角形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3740" cy="827788"/>
                        </a:xfrm>
                        <a:prstGeom prst="triangle">
                          <a:avLst>
                            <a:gd name="adj" fmla="val 67817"/>
                          </a:avLst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6818E4" id="等腰三角形 40" o:spid="_x0000_s1026" type="#_x0000_t5" style="position:absolute;margin-left:131.15pt;margin-top:15pt;width:182.95pt;height:65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" adj="14648" filled="f" strokecolor="windowText" strokeweight="2.25pt"/>
            </w:pict>
          </mc:Fallback>
        </mc:AlternateContent>
      </w:r>
    </w:p>
    <w:p w14:paraId="32C040D9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1484A39F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3F85B59F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07956AB5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0A2B6259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3D689379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6FEE6A10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2867D13D" w14:textId="77777777" w:rsidR="00E86B69" w:rsidRPr="007A6DDF" w:rsidRDefault="00E86B69" w:rsidP="00E86B69">
      <w:pPr>
        <w:rPr>
          <w:rFonts w:ascii="標楷體" w:eastAsia="標楷體" w:hAnsi="標楷體"/>
        </w:rPr>
      </w:pPr>
    </w:p>
    <w:p w14:paraId="31D2DA84" w14:textId="77777777" w:rsidR="00E86B69" w:rsidRDefault="00E86B69" w:rsidP="00E86B69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14:paraId="0115CD21" w14:textId="77777777" w:rsidR="00E86B69" w:rsidRPr="009C265F" w:rsidRDefault="00E86B69" w:rsidP="00E86B69">
      <w:pPr>
        <w:pStyle w:val="a3"/>
        <w:numPr>
          <w:ilvl w:val="0"/>
          <w:numId w:val="27"/>
        </w:numPr>
        <w:suppressAutoHyphens w:val="0"/>
        <w:autoSpaceDN/>
        <w:textAlignment w:val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內外心重點比較：</w:t>
      </w:r>
    </w:p>
    <w:tbl>
      <w:tblPr>
        <w:tblStyle w:val="ad"/>
        <w:tblW w:w="9640" w:type="dxa"/>
        <w:tblLook w:val="04A0" w:firstRow="1" w:lastRow="0" w:firstColumn="1" w:lastColumn="0" w:noHBand="0" w:noVBand="1"/>
      </w:tblPr>
      <w:tblGrid>
        <w:gridCol w:w="2223"/>
        <w:gridCol w:w="3708"/>
        <w:gridCol w:w="3709"/>
      </w:tblGrid>
      <w:tr w:rsidR="00E86B69" w14:paraId="6609D0CC" w14:textId="77777777" w:rsidTr="00B33200">
        <w:trPr>
          <w:trHeight w:val="542"/>
        </w:trPr>
        <w:tc>
          <w:tcPr>
            <w:tcW w:w="2223" w:type="dxa"/>
            <w:tcBorders>
              <w:top w:val="thinThickSmallGap" w:sz="24" w:space="0" w:color="auto"/>
              <w:left w:val="thinThickSmallGap" w:sz="2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3C6B0FEE" w14:textId="77777777" w:rsidR="00E86B69" w:rsidRPr="00671FF5" w:rsidRDefault="00E86B69" w:rsidP="003E0A87">
            <w:pPr>
              <w:jc w:val="center"/>
              <w:rPr>
                <w:rFonts w:ascii="微軟正黑體" w:eastAsia="微軟正黑體" w:hAnsi="微軟正黑體"/>
                <w:b/>
                <w:bCs w:val="0"/>
                <w:sz w:val="36"/>
                <w:szCs w:val="36"/>
              </w:rPr>
            </w:pPr>
            <w:r w:rsidRPr="00671FF5">
              <w:rPr>
                <w:rFonts w:ascii="微軟正黑體" w:eastAsia="微軟正黑體" w:hAnsi="微軟正黑體" w:hint="eastAsia"/>
                <w:b/>
                <w:sz w:val="36"/>
                <w:szCs w:val="36"/>
              </w:rPr>
              <w:t>內外心比較</w:t>
            </w:r>
          </w:p>
        </w:tc>
        <w:tc>
          <w:tcPr>
            <w:tcW w:w="3708" w:type="dxa"/>
            <w:tcBorders>
              <w:top w:val="thinThickSmallGap" w:sz="2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14:paraId="724EE5FD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 w:rsidRPr="007A6DDF">
              <w:rPr>
                <w:rFonts w:ascii="標楷體" w:eastAsia="標楷體" w:hAnsi="標楷體" w:hint="eastAsia"/>
                <w:sz w:val="28"/>
                <w:szCs w:val="28"/>
              </w:rPr>
              <w:t>內心</w:t>
            </w:r>
          </w:p>
        </w:tc>
        <w:tc>
          <w:tcPr>
            <w:tcW w:w="3709" w:type="dxa"/>
            <w:tcBorders>
              <w:top w:val="thinThickSmallGap" w:sz="24" w:space="0" w:color="auto"/>
              <w:bottom w:val="double" w:sz="4" w:space="0" w:color="auto"/>
              <w:right w:val="thinThickSmallGap" w:sz="24" w:space="0" w:color="auto"/>
            </w:tcBorders>
            <w:vAlign w:val="center"/>
          </w:tcPr>
          <w:p w14:paraId="57DA1FFB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 w:rsidRPr="007A6DDF">
              <w:rPr>
                <w:rFonts w:ascii="標楷體" w:eastAsia="標楷體" w:hAnsi="標楷體" w:hint="eastAsia"/>
                <w:sz w:val="28"/>
                <w:szCs w:val="28"/>
              </w:rPr>
              <w:t>外心</w:t>
            </w:r>
          </w:p>
        </w:tc>
      </w:tr>
      <w:tr w:rsidR="00E86B69" w14:paraId="0ADD57C6" w14:textId="77777777" w:rsidTr="00B33200">
        <w:trPr>
          <w:trHeight w:val="357"/>
        </w:trPr>
        <w:tc>
          <w:tcPr>
            <w:tcW w:w="2223" w:type="dxa"/>
            <w:tcBorders>
              <w:top w:val="double" w:sz="4" w:space="0" w:color="auto"/>
              <w:left w:val="thinThickSmallGap" w:sz="24" w:space="0" w:color="auto"/>
              <w:right w:val="double" w:sz="4" w:space="0" w:color="auto"/>
            </w:tcBorders>
            <w:vAlign w:val="center"/>
          </w:tcPr>
          <w:p w14:paraId="219C228A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 w:rsidRPr="007A6DDF">
              <w:rPr>
                <w:rFonts w:ascii="標楷體" w:eastAsia="標楷體" w:hAnsi="標楷體" w:hint="eastAsia"/>
                <w:sz w:val="28"/>
                <w:szCs w:val="28"/>
              </w:rPr>
              <w:t>名稱由來</w:t>
            </w:r>
          </w:p>
        </w:tc>
        <w:tc>
          <w:tcPr>
            <w:tcW w:w="370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DE5C858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709" w:type="dxa"/>
            <w:tcBorders>
              <w:top w:val="double" w:sz="4" w:space="0" w:color="auto"/>
              <w:right w:val="thinThickSmallGap" w:sz="24" w:space="0" w:color="auto"/>
            </w:tcBorders>
            <w:vAlign w:val="center"/>
          </w:tcPr>
          <w:p w14:paraId="7343CB5B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05243E13" w14:textId="77777777" w:rsidTr="003E0A87">
        <w:trPr>
          <w:trHeight w:val="759"/>
        </w:trPr>
        <w:tc>
          <w:tcPr>
            <w:tcW w:w="2223" w:type="dxa"/>
            <w:tcBorders>
              <w:left w:val="thinThickSmallGap" w:sz="24" w:space="0" w:color="auto"/>
              <w:right w:val="double" w:sz="4" w:space="0" w:color="auto"/>
            </w:tcBorders>
            <w:vAlign w:val="center"/>
          </w:tcPr>
          <w:p w14:paraId="687D0831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圖形</w:t>
            </w:r>
          </w:p>
        </w:tc>
        <w:tc>
          <w:tcPr>
            <w:tcW w:w="3708" w:type="dxa"/>
            <w:tcBorders>
              <w:left w:val="double" w:sz="4" w:space="0" w:color="auto"/>
            </w:tcBorders>
            <w:vAlign w:val="center"/>
          </w:tcPr>
          <w:p w14:paraId="1FB021A9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noProof/>
              </w:rPr>
              <w:drawing>
                <wp:inline distT="0" distB="0" distL="0" distR="0" wp14:anchorId="3198E20C" wp14:editId="5124C55E">
                  <wp:extent cx="1847850" cy="1235031"/>
                  <wp:effectExtent l="0" t="0" r="0" b="3810"/>
                  <wp:docPr id="44" name="圖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0"/>
                          <a:srcRect l="7055"/>
                          <a:stretch/>
                        </pic:blipFill>
                        <pic:spPr bwMode="auto">
                          <a:xfrm>
                            <a:off x="0" y="0"/>
                            <a:ext cx="1883954" cy="12591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3080C6A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請標出內心的位置</w:t>
            </w:r>
          </w:p>
        </w:tc>
        <w:tc>
          <w:tcPr>
            <w:tcW w:w="3709" w:type="dxa"/>
            <w:tcBorders>
              <w:right w:val="thinThickSmallGap" w:sz="24" w:space="0" w:color="auto"/>
            </w:tcBorders>
            <w:vAlign w:val="center"/>
          </w:tcPr>
          <w:p w14:paraId="26D104F1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noProof/>
              </w:rPr>
              <w:drawing>
                <wp:inline distT="0" distB="0" distL="0" distR="0" wp14:anchorId="0AB48D47" wp14:editId="4B9CA65F">
                  <wp:extent cx="1409700" cy="1333155"/>
                  <wp:effectExtent l="0" t="0" r="0" b="635"/>
                  <wp:docPr id="45" name="圖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8172" cy="1341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B76180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請標出外心的位置</w:t>
            </w:r>
          </w:p>
        </w:tc>
      </w:tr>
      <w:tr w:rsidR="00E86B69" w14:paraId="664550EE" w14:textId="77777777" w:rsidTr="00B33200">
        <w:trPr>
          <w:trHeight w:val="509"/>
        </w:trPr>
        <w:tc>
          <w:tcPr>
            <w:tcW w:w="2223" w:type="dxa"/>
            <w:tcBorders>
              <w:left w:val="thinThickSmallGap" w:sz="24" w:space="0" w:color="auto"/>
              <w:right w:val="double" w:sz="4" w:space="0" w:color="auto"/>
            </w:tcBorders>
            <w:vAlign w:val="center"/>
          </w:tcPr>
          <w:p w14:paraId="5A6E18D2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要怎麼找到？</w:t>
            </w:r>
          </w:p>
        </w:tc>
        <w:tc>
          <w:tcPr>
            <w:tcW w:w="3708" w:type="dxa"/>
            <w:tcBorders>
              <w:left w:val="double" w:sz="4" w:space="0" w:color="auto"/>
            </w:tcBorders>
            <w:vAlign w:val="center"/>
          </w:tcPr>
          <w:p w14:paraId="4CBB19CA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709" w:type="dxa"/>
            <w:tcBorders>
              <w:right w:val="thinThickSmallGap" w:sz="24" w:space="0" w:color="auto"/>
            </w:tcBorders>
            <w:vAlign w:val="center"/>
          </w:tcPr>
          <w:p w14:paraId="40D92AA2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2D67B5C0" w14:textId="77777777" w:rsidTr="00B33200">
        <w:trPr>
          <w:trHeight w:val="335"/>
        </w:trPr>
        <w:tc>
          <w:tcPr>
            <w:tcW w:w="2223" w:type="dxa"/>
            <w:tcBorders>
              <w:left w:val="thinThickSmallGap" w:sz="24" w:space="0" w:color="auto"/>
              <w:right w:val="double" w:sz="4" w:space="0" w:color="auto"/>
            </w:tcBorders>
            <w:vAlign w:val="center"/>
          </w:tcPr>
          <w:p w14:paraId="0C3EB0A0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有什麼性質？</w:t>
            </w:r>
          </w:p>
        </w:tc>
        <w:tc>
          <w:tcPr>
            <w:tcW w:w="3708" w:type="dxa"/>
            <w:tcBorders>
              <w:left w:val="double" w:sz="4" w:space="0" w:color="auto"/>
            </w:tcBorders>
            <w:vAlign w:val="center"/>
          </w:tcPr>
          <w:p w14:paraId="5C0AAEC2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709" w:type="dxa"/>
            <w:tcBorders>
              <w:right w:val="thinThickSmallGap" w:sz="24" w:space="0" w:color="auto"/>
            </w:tcBorders>
            <w:vAlign w:val="center"/>
          </w:tcPr>
          <w:p w14:paraId="20DF3101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7B7B6FA7" w14:textId="77777777" w:rsidTr="00467BB8">
        <w:trPr>
          <w:trHeight w:val="1309"/>
        </w:trPr>
        <w:tc>
          <w:tcPr>
            <w:tcW w:w="2223" w:type="dxa"/>
            <w:tcBorders>
              <w:left w:val="thinThickSmallGap" w:sz="24" w:space="0" w:color="auto"/>
              <w:right w:val="double" w:sz="4" w:space="0" w:color="auto"/>
            </w:tcBorders>
            <w:vAlign w:val="center"/>
          </w:tcPr>
          <w:p w14:paraId="7EB45E0A" w14:textId="77777777" w:rsidR="00E86B69" w:rsidRPr="00671FF5" w:rsidRDefault="00E86B69" w:rsidP="003E0A87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671FF5">
              <w:rPr>
                <w:rFonts w:ascii="標楷體" w:eastAsia="標楷體" w:hAnsi="標楷體" w:hint="eastAsia"/>
                <w:sz w:val="28"/>
                <w:szCs w:val="28"/>
              </w:rPr>
              <w:t>重點補充</w:t>
            </w:r>
          </w:p>
        </w:tc>
        <w:tc>
          <w:tcPr>
            <w:tcW w:w="3708" w:type="dxa"/>
            <w:tcBorders>
              <w:left w:val="double" w:sz="4" w:space="0" w:color="auto"/>
            </w:tcBorders>
            <w:vAlign w:val="center"/>
          </w:tcPr>
          <w:p w14:paraId="688896EC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3709" w:type="dxa"/>
            <w:tcBorders>
              <w:right w:val="thinThickSmallGap" w:sz="24" w:space="0" w:color="auto"/>
            </w:tcBorders>
            <w:vAlign w:val="center"/>
          </w:tcPr>
          <w:p w14:paraId="5B12CE26" w14:textId="77777777" w:rsidR="00E86B69" w:rsidRDefault="00E86B69" w:rsidP="003E0A87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E86B69" w14:paraId="736FC1ED" w14:textId="77777777" w:rsidTr="003E0A87">
        <w:trPr>
          <w:trHeight w:val="2678"/>
        </w:trPr>
        <w:tc>
          <w:tcPr>
            <w:tcW w:w="2223" w:type="dxa"/>
            <w:tcBorders>
              <w:left w:val="thinThickSmallGap" w:sz="24" w:space="0" w:color="auto"/>
              <w:right w:val="double" w:sz="4" w:space="0" w:color="auto"/>
            </w:tcBorders>
            <w:vAlign w:val="center"/>
          </w:tcPr>
          <w:p w14:paraId="4977506E" w14:textId="77777777" w:rsidR="00E86B69" w:rsidRDefault="00E86B69" w:rsidP="003E0A87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重點試題</w:t>
            </w:r>
          </w:p>
          <w:p w14:paraId="0155620F" w14:textId="77777777" w:rsidR="00E86B69" w:rsidRPr="00671FF5" w:rsidRDefault="00E86B69" w:rsidP="003E0A87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求角度)</w:t>
            </w:r>
          </w:p>
        </w:tc>
        <w:tc>
          <w:tcPr>
            <w:tcW w:w="3708" w:type="dxa"/>
            <w:tcBorders>
              <w:left w:val="double" w:sz="4" w:space="0" w:color="auto"/>
            </w:tcBorders>
          </w:tcPr>
          <w:p w14:paraId="439F819C" w14:textId="77777777" w:rsidR="00E86B69" w:rsidRDefault="00E86B69" w:rsidP="003E0A87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已知</w:t>
            </w:r>
            <w:r w:rsidRPr="009C265F">
              <w:rPr>
                <w:rFonts w:eastAsia="標楷體"/>
                <w:i/>
                <w:iCs/>
              </w:rPr>
              <w:t>I</w:t>
            </w:r>
            <w:r>
              <w:rPr>
                <w:rFonts w:ascii="標楷體" w:eastAsia="標楷體" w:hAnsi="標楷體" w:hint="eastAsia"/>
              </w:rPr>
              <w:t>為</w:t>
            </w:r>
            <w:r w:rsidRPr="009C265F">
              <w:rPr>
                <w:rFonts w:ascii="標楷體" w:eastAsia="標楷體" w:hAnsi="標楷體"/>
                <w:position w:val="-6"/>
              </w:rPr>
              <w:object w:dxaOrig="680" w:dyaOrig="279" w14:anchorId="54F26BE3">
                <v:shape id="_x0000_i1025" type="#_x0000_t75" style="width:33.75pt;height:14.25pt" o:ole="">
                  <v:imagedata r:id="rId42" o:title=""/>
                </v:shape>
                <o:OLEObject Type="Embed" ProgID="Equation.DSMT4" ShapeID="_x0000_i1025" DrawAspect="Content" ObjectID="_1749203899" r:id="rId43"/>
              </w:object>
            </w:r>
            <w:r>
              <w:rPr>
                <w:rFonts w:ascii="標楷體" w:eastAsia="標楷體" w:hAnsi="標楷體" w:hint="eastAsia"/>
              </w:rPr>
              <w:t>的內心，</w:t>
            </w:r>
            <w:r w:rsidRPr="009C265F">
              <w:rPr>
                <w:rFonts w:ascii="標楷體" w:eastAsia="標楷體" w:hAnsi="標楷體"/>
                <w:position w:val="-6"/>
              </w:rPr>
              <w:object w:dxaOrig="960" w:dyaOrig="279" w14:anchorId="7321B9F7">
                <v:shape id="_x0000_i1026" type="#_x0000_t75" style="width:48pt;height:14.25pt" o:ole="">
                  <v:imagedata r:id="rId44" o:title=""/>
                </v:shape>
                <o:OLEObject Type="Embed" ProgID="Equation.DSMT4" ShapeID="_x0000_i1026" DrawAspect="Content" ObjectID="_1749203900" r:id="rId45"/>
              </w:object>
            </w:r>
            <w:r>
              <w:rPr>
                <w:rFonts w:ascii="標楷體" w:eastAsia="標楷體" w:hAnsi="標楷體" w:hint="eastAsia"/>
              </w:rPr>
              <w:t>，則</w:t>
            </w:r>
            <w:r w:rsidRPr="009C265F">
              <w:rPr>
                <w:rFonts w:ascii="標楷體" w:eastAsia="標楷體" w:hAnsi="標楷體"/>
                <w:position w:val="-6"/>
              </w:rPr>
              <w:object w:dxaOrig="840" w:dyaOrig="279" w14:anchorId="6FE840CC">
                <v:shape id="_x0000_i1027" type="#_x0000_t75" style="width:42pt;height:14.25pt" o:ole="">
                  <v:imagedata r:id="rId46" o:title=""/>
                </v:shape>
                <o:OLEObject Type="Embed" ProgID="Equation.DSMT4" ShapeID="_x0000_i1027" DrawAspect="Content" ObjectID="_1749203901" r:id="rId47"/>
              </w:object>
            </w:r>
            <w:r>
              <w:rPr>
                <w:rFonts w:ascii="標楷體" w:eastAsia="標楷體" w:hAnsi="標楷體" w:hint="eastAsia"/>
              </w:rPr>
              <w:t>？</w:t>
            </w:r>
          </w:p>
        </w:tc>
        <w:tc>
          <w:tcPr>
            <w:tcW w:w="3709" w:type="dxa"/>
            <w:tcBorders>
              <w:right w:val="thinThickSmallGap" w:sz="24" w:space="0" w:color="auto"/>
            </w:tcBorders>
          </w:tcPr>
          <w:p w14:paraId="593C254C" w14:textId="77777777" w:rsidR="00E86B69" w:rsidRDefault="00E86B69" w:rsidP="003E0A87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已</w:t>
            </w:r>
            <w:r w:rsidRPr="009C265F">
              <w:rPr>
                <w:rFonts w:eastAsia="標楷體"/>
              </w:rPr>
              <w:t>知</w:t>
            </w:r>
            <w:r w:rsidRPr="009C265F">
              <w:rPr>
                <w:rFonts w:eastAsia="標楷體"/>
                <w:i/>
                <w:iCs/>
              </w:rPr>
              <w:t>O</w:t>
            </w:r>
            <w:r>
              <w:rPr>
                <w:rFonts w:ascii="標楷體" w:eastAsia="標楷體" w:hAnsi="標楷體" w:hint="eastAsia"/>
              </w:rPr>
              <w:t>為</w:t>
            </w:r>
            <w:r w:rsidRPr="009C265F">
              <w:rPr>
                <w:rFonts w:ascii="標楷體" w:eastAsia="標楷體" w:hAnsi="標楷體"/>
                <w:position w:val="-6"/>
              </w:rPr>
              <w:object w:dxaOrig="680" w:dyaOrig="279" w14:anchorId="3C0ACCEB">
                <v:shape id="_x0000_i1028" type="#_x0000_t75" style="width:33.75pt;height:14.25pt" o:ole="">
                  <v:imagedata r:id="rId42" o:title=""/>
                </v:shape>
                <o:OLEObject Type="Embed" ProgID="Equation.DSMT4" ShapeID="_x0000_i1028" DrawAspect="Content" ObjectID="_1749203902" r:id="rId48"/>
              </w:object>
            </w:r>
            <w:r>
              <w:rPr>
                <w:rFonts w:ascii="標楷體" w:eastAsia="標楷體" w:hAnsi="標楷體" w:hint="eastAsia"/>
              </w:rPr>
              <w:t>的外心，</w:t>
            </w:r>
            <w:r w:rsidRPr="009C265F">
              <w:rPr>
                <w:rFonts w:ascii="標楷體" w:eastAsia="標楷體" w:hAnsi="標楷體"/>
                <w:position w:val="-6"/>
              </w:rPr>
              <w:object w:dxaOrig="960" w:dyaOrig="279" w14:anchorId="05642220">
                <v:shape id="_x0000_i1029" type="#_x0000_t75" style="width:48pt;height:14.25pt" o:ole="">
                  <v:imagedata r:id="rId49" o:title=""/>
                </v:shape>
                <o:OLEObject Type="Embed" ProgID="Equation.DSMT4" ShapeID="_x0000_i1029" DrawAspect="Content" ObjectID="_1749203903" r:id="rId50"/>
              </w:object>
            </w:r>
            <w:r>
              <w:rPr>
                <w:rFonts w:ascii="標楷體" w:eastAsia="標楷體" w:hAnsi="標楷體" w:hint="eastAsia"/>
              </w:rPr>
              <w:t>，則</w:t>
            </w:r>
            <w:r w:rsidRPr="009C265F">
              <w:rPr>
                <w:rFonts w:ascii="標楷體" w:eastAsia="標楷體" w:hAnsi="標楷體"/>
                <w:position w:val="-6"/>
              </w:rPr>
              <w:object w:dxaOrig="940" w:dyaOrig="279" w14:anchorId="6D7DD56D">
                <v:shape id="_x0000_i1030" type="#_x0000_t75" style="width:47.25pt;height:14.25pt" o:ole="">
                  <v:imagedata r:id="rId51" o:title=""/>
                </v:shape>
                <o:OLEObject Type="Embed" ProgID="Equation.DSMT4" ShapeID="_x0000_i1030" DrawAspect="Content" ObjectID="_1749203904" r:id="rId52"/>
              </w:object>
            </w:r>
            <w:r>
              <w:rPr>
                <w:rFonts w:ascii="標楷體" w:eastAsia="標楷體" w:hAnsi="標楷體" w:hint="eastAsia"/>
              </w:rPr>
              <w:t>？</w:t>
            </w:r>
          </w:p>
        </w:tc>
      </w:tr>
      <w:tr w:rsidR="00E86B69" w14:paraId="137B7D8D" w14:textId="77777777" w:rsidTr="00B33200">
        <w:trPr>
          <w:trHeight w:val="2980"/>
        </w:trPr>
        <w:tc>
          <w:tcPr>
            <w:tcW w:w="2223" w:type="dxa"/>
            <w:tcBorders>
              <w:left w:val="thinThickSmallGap" w:sz="24" w:space="0" w:color="auto"/>
              <w:right w:val="double" w:sz="4" w:space="0" w:color="auto"/>
            </w:tcBorders>
            <w:vAlign w:val="center"/>
          </w:tcPr>
          <w:p w14:paraId="216FA1D4" w14:textId="77777777" w:rsidR="00E86B69" w:rsidRDefault="00E86B69" w:rsidP="003E0A87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重點試題</w:t>
            </w:r>
          </w:p>
          <w:p w14:paraId="529FF7E3" w14:textId="77777777" w:rsidR="00E86B69" w:rsidRPr="00671FF5" w:rsidRDefault="00E86B69" w:rsidP="003E0A87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求半徑)</w:t>
            </w:r>
          </w:p>
        </w:tc>
        <w:tc>
          <w:tcPr>
            <w:tcW w:w="3708" w:type="dxa"/>
            <w:tcBorders>
              <w:left w:val="double" w:sz="4" w:space="0" w:color="auto"/>
            </w:tcBorders>
          </w:tcPr>
          <w:p w14:paraId="5DF5B04E" w14:textId="77777777" w:rsidR="00E86B69" w:rsidRDefault="00E86B69" w:rsidP="003E0A87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在</w:t>
            </w:r>
            <w:r w:rsidRPr="009C265F">
              <w:rPr>
                <w:rFonts w:ascii="標楷體" w:eastAsia="標楷體" w:hAnsi="標楷體"/>
                <w:position w:val="-6"/>
              </w:rPr>
              <w:object w:dxaOrig="680" w:dyaOrig="279" w14:anchorId="0F71B275">
                <v:shape id="_x0000_i1031" type="#_x0000_t75" style="width:33.75pt;height:14.25pt" o:ole="">
                  <v:imagedata r:id="rId42" o:title=""/>
                </v:shape>
                <o:OLEObject Type="Embed" ProgID="Equation.DSMT4" ShapeID="_x0000_i1031" DrawAspect="Content" ObjectID="_1749203905" r:id="rId53"/>
              </w:object>
            </w:r>
            <w:r>
              <w:rPr>
                <w:rFonts w:ascii="標楷體" w:eastAsia="標楷體" w:hAnsi="標楷體" w:hint="eastAsia"/>
              </w:rPr>
              <w:t>中，</w:t>
            </w:r>
            <w:r w:rsidRPr="009C265F">
              <w:rPr>
                <w:rFonts w:ascii="標楷體" w:eastAsia="標楷體" w:hAnsi="標楷體"/>
                <w:position w:val="-6"/>
              </w:rPr>
              <w:object w:dxaOrig="1420" w:dyaOrig="340" w14:anchorId="17D7EFB9">
                <v:shape id="_x0000_i1032" type="#_x0000_t75" style="width:71.3pt;height:17.25pt" o:ole="">
                  <v:imagedata r:id="rId54" o:title=""/>
                </v:shape>
                <o:OLEObject Type="Embed" ProgID="Equation.DSMT4" ShapeID="_x0000_i1032" DrawAspect="Content" ObjectID="_1749203906" r:id="rId55"/>
              </w:object>
            </w:r>
            <w:r>
              <w:rPr>
                <w:rFonts w:ascii="標楷體" w:eastAsia="標楷體" w:hAnsi="標楷體" w:hint="eastAsia"/>
              </w:rPr>
              <w:t>，</w:t>
            </w:r>
            <w:r w:rsidRPr="009C265F">
              <w:rPr>
                <w:rFonts w:ascii="標楷體" w:eastAsia="標楷體" w:hAnsi="標楷體"/>
                <w:position w:val="-6"/>
              </w:rPr>
              <w:object w:dxaOrig="859" w:dyaOrig="340" w14:anchorId="52144F0B">
                <v:shape id="_x0000_i1033" type="#_x0000_t75" style="width:42.75pt;height:17.25pt" o:ole="">
                  <v:imagedata r:id="rId56" o:title=""/>
                </v:shape>
                <o:OLEObject Type="Embed" ProgID="Equation.DSMT4" ShapeID="_x0000_i1033" DrawAspect="Content" ObjectID="_1749203907" r:id="rId57"/>
              </w:object>
            </w:r>
            <w:r>
              <w:rPr>
                <w:rFonts w:ascii="標楷體" w:eastAsia="標楷體" w:hAnsi="標楷體" w:hint="eastAsia"/>
              </w:rPr>
              <w:t>，則</w:t>
            </w:r>
            <w:r w:rsidRPr="009C265F">
              <w:rPr>
                <w:rFonts w:ascii="標楷體" w:eastAsia="標楷體" w:hAnsi="標楷體"/>
                <w:position w:val="-6"/>
              </w:rPr>
              <w:object w:dxaOrig="680" w:dyaOrig="279" w14:anchorId="702933BB">
                <v:shape id="_x0000_i1034" type="#_x0000_t75" style="width:33.75pt;height:14.25pt" o:ole="">
                  <v:imagedata r:id="rId42" o:title=""/>
                </v:shape>
                <o:OLEObject Type="Embed" ProgID="Equation.DSMT4" ShapeID="_x0000_i1034" DrawAspect="Content" ObjectID="_1749203908" r:id="rId58"/>
              </w:object>
            </w:r>
            <w:r>
              <w:rPr>
                <w:rFonts w:ascii="標楷體" w:eastAsia="標楷體" w:hAnsi="標楷體" w:hint="eastAsia"/>
              </w:rPr>
              <w:t>的內切圓半徑為何？</w:t>
            </w:r>
          </w:p>
        </w:tc>
        <w:tc>
          <w:tcPr>
            <w:tcW w:w="3709" w:type="dxa"/>
            <w:tcBorders>
              <w:right w:val="thinThickSmallGap" w:sz="24" w:space="0" w:color="auto"/>
            </w:tcBorders>
          </w:tcPr>
          <w:p w14:paraId="35798F4E" w14:textId="77777777" w:rsidR="00E86B69" w:rsidRDefault="00E86B69" w:rsidP="003E0A87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在</w:t>
            </w:r>
            <w:r w:rsidRPr="009C265F">
              <w:rPr>
                <w:rFonts w:ascii="標楷體" w:eastAsia="標楷體" w:hAnsi="標楷體"/>
                <w:position w:val="-6"/>
              </w:rPr>
              <w:object w:dxaOrig="680" w:dyaOrig="279" w14:anchorId="77B28BDC">
                <v:shape id="_x0000_i1035" type="#_x0000_t75" style="width:33.75pt;height:14.25pt" o:ole="">
                  <v:imagedata r:id="rId42" o:title=""/>
                </v:shape>
                <o:OLEObject Type="Embed" ProgID="Equation.DSMT4" ShapeID="_x0000_i1035" DrawAspect="Content" ObjectID="_1749203909" r:id="rId59"/>
              </w:object>
            </w:r>
            <w:r>
              <w:rPr>
                <w:rFonts w:ascii="標楷體" w:eastAsia="標楷體" w:hAnsi="標楷體" w:hint="eastAsia"/>
              </w:rPr>
              <w:t>中，</w:t>
            </w:r>
            <w:r w:rsidRPr="009C265F">
              <w:rPr>
                <w:rFonts w:ascii="標楷體" w:eastAsia="標楷體" w:hAnsi="標楷體"/>
                <w:position w:val="-6"/>
              </w:rPr>
              <w:object w:dxaOrig="1420" w:dyaOrig="340" w14:anchorId="17AC6BBD">
                <v:shape id="_x0000_i1036" type="#_x0000_t75" style="width:71.3pt;height:17.25pt" o:ole="">
                  <v:imagedata r:id="rId54" o:title=""/>
                </v:shape>
                <o:OLEObject Type="Embed" ProgID="Equation.DSMT4" ShapeID="_x0000_i1036" DrawAspect="Content" ObjectID="_1749203910" r:id="rId60"/>
              </w:object>
            </w:r>
            <w:r>
              <w:rPr>
                <w:rFonts w:ascii="標楷體" w:eastAsia="標楷體" w:hAnsi="標楷體" w:hint="eastAsia"/>
              </w:rPr>
              <w:t>，</w:t>
            </w:r>
            <w:r w:rsidRPr="009C265F">
              <w:rPr>
                <w:rFonts w:ascii="標楷體" w:eastAsia="標楷體" w:hAnsi="標楷體"/>
                <w:position w:val="-6"/>
              </w:rPr>
              <w:object w:dxaOrig="859" w:dyaOrig="340" w14:anchorId="4CADEC07">
                <v:shape id="_x0000_i1037" type="#_x0000_t75" style="width:42.75pt;height:17.25pt" o:ole="">
                  <v:imagedata r:id="rId56" o:title=""/>
                </v:shape>
                <o:OLEObject Type="Embed" ProgID="Equation.DSMT4" ShapeID="_x0000_i1037" DrawAspect="Content" ObjectID="_1749203911" r:id="rId61"/>
              </w:object>
            </w:r>
            <w:r>
              <w:rPr>
                <w:rFonts w:ascii="標楷體" w:eastAsia="標楷體" w:hAnsi="標楷體" w:hint="eastAsia"/>
              </w:rPr>
              <w:t>，則</w:t>
            </w:r>
            <w:r w:rsidRPr="009C265F">
              <w:rPr>
                <w:rFonts w:ascii="標楷體" w:eastAsia="標楷體" w:hAnsi="標楷體"/>
                <w:position w:val="-6"/>
              </w:rPr>
              <w:object w:dxaOrig="680" w:dyaOrig="279" w14:anchorId="4744B57D">
                <v:shape id="_x0000_i1038" type="#_x0000_t75" style="width:33.75pt;height:14.25pt" o:ole="">
                  <v:imagedata r:id="rId42" o:title=""/>
                </v:shape>
                <o:OLEObject Type="Embed" ProgID="Equation.DSMT4" ShapeID="_x0000_i1038" DrawAspect="Content" ObjectID="_1749203912" r:id="rId62"/>
              </w:object>
            </w:r>
            <w:r>
              <w:rPr>
                <w:rFonts w:ascii="標楷體" w:eastAsia="標楷體" w:hAnsi="標楷體" w:hint="eastAsia"/>
              </w:rPr>
              <w:t>的外接圓半徑為何？</w:t>
            </w:r>
          </w:p>
        </w:tc>
      </w:tr>
      <w:tr w:rsidR="00B33200" w14:paraId="62CCD657" w14:textId="77777777" w:rsidTr="00873F52">
        <w:trPr>
          <w:trHeight w:val="1822"/>
        </w:trPr>
        <w:tc>
          <w:tcPr>
            <w:tcW w:w="2223" w:type="dxa"/>
            <w:tcBorders>
              <w:left w:val="thinThickSmallGap" w:sz="24" w:space="0" w:color="auto"/>
              <w:bottom w:val="thinThickSmallGap" w:sz="24" w:space="0" w:color="auto"/>
              <w:right w:val="double" w:sz="4" w:space="0" w:color="auto"/>
            </w:tcBorders>
            <w:vAlign w:val="center"/>
          </w:tcPr>
          <w:p w14:paraId="7B25C42A" w14:textId="1C6B0AFC" w:rsidR="00B33200" w:rsidRPr="00467BB8" w:rsidRDefault="00B33200" w:rsidP="003E0A87">
            <w:pPr>
              <w:jc w:val="center"/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</w:pPr>
            <w:r w:rsidRPr="00467BB8">
              <w:rPr>
                <w:rFonts w:ascii="標楷體" w:eastAsia="標楷體" w:hAnsi="標楷體" w:hint="eastAsia"/>
                <w:color w:val="FF0000"/>
                <w:sz w:val="28"/>
                <w:szCs w:val="28"/>
              </w:rPr>
              <w:t>內外一心</w:t>
            </w:r>
          </w:p>
        </w:tc>
        <w:tc>
          <w:tcPr>
            <w:tcW w:w="7417" w:type="dxa"/>
            <w:gridSpan w:val="2"/>
            <w:tcBorders>
              <w:left w:val="doub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14:paraId="0902F5CB" w14:textId="2C2260CE" w:rsidR="00467BB8" w:rsidRPr="00467BB8" w:rsidRDefault="00467BB8" w:rsidP="00467BB8">
            <w:pPr>
              <w:spacing w:line="400" w:lineRule="exact"/>
              <w:rPr>
                <w:rFonts w:ascii="標楷體" w:eastAsia="標楷體" w:hAnsi="標楷體" w:hint="eastAsia"/>
                <w:color w:val="FF0000"/>
              </w:rPr>
            </w:pPr>
            <w:r w:rsidRPr="00467BB8">
              <w:rPr>
                <w:rFonts w:ascii="標楷體" w:eastAsia="標楷體" w:hAnsi="標楷體" w:hint="eastAsia"/>
                <w:color w:val="FF0000"/>
              </w:rPr>
              <w:t>發現1：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內心是三角形</w:t>
            </w:r>
            <w:proofErr w:type="gramStart"/>
            <w:r w:rsidRPr="00467BB8">
              <w:rPr>
                <w:rFonts w:ascii="標楷體" w:eastAsia="標楷體" w:hAnsi="標楷體" w:hint="eastAsia"/>
                <w:color w:val="FF0000"/>
              </w:rPr>
              <w:t>三</w:t>
            </w:r>
            <w:proofErr w:type="gramEnd"/>
            <w:r w:rsidRPr="00467BB8">
              <w:rPr>
                <w:rFonts w:ascii="標楷體" w:eastAsia="標楷體" w:hAnsi="標楷體" w:hint="eastAsia"/>
                <w:color w:val="FF0000"/>
              </w:rPr>
              <w:t>內角平分線的交點，外心是三角形三邊中垂線的交點，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__________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三角形的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頂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角平分線恰好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會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是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底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邊的中垂線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。</w:t>
            </w:r>
          </w:p>
          <w:p w14:paraId="1BCEACEE" w14:textId="01206F49" w:rsidR="00467BB8" w:rsidRPr="00467BB8" w:rsidRDefault="00467BB8" w:rsidP="00467BB8">
            <w:pPr>
              <w:spacing w:line="400" w:lineRule="exact"/>
              <w:rPr>
                <w:rFonts w:ascii="標楷體" w:eastAsia="標楷體" w:hAnsi="標楷體" w:hint="eastAsia"/>
                <w:color w:val="FF0000"/>
              </w:rPr>
            </w:pPr>
            <w:r w:rsidRPr="00467BB8">
              <w:rPr>
                <w:rFonts w:ascii="標楷體" w:eastAsia="標楷體" w:hAnsi="標楷體" w:hint="eastAsia"/>
                <w:color w:val="FF0000"/>
              </w:rPr>
              <w:t>發現2：________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三角形的三邊中垂線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恰好就是</w:t>
            </w:r>
            <w:proofErr w:type="gramStart"/>
            <w:r w:rsidRPr="00467BB8">
              <w:rPr>
                <w:rFonts w:ascii="標楷體" w:eastAsia="標楷體" w:hAnsi="標楷體" w:hint="eastAsia"/>
                <w:color w:val="FF0000"/>
              </w:rPr>
              <w:t>三</w:t>
            </w:r>
            <w:proofErr w:type="gramEnd"/>
            <w:r w:rsidRPr="00467BB8">
              <w:rPr>
                <w:rFonts w:ascii="標楷體" w:eastAsia="標楷體" w:hAnsi="標楷體" w:hint="eastAsia"/>
                <w:color w:val="FF0000"/>
              </w:rPr>
              <w:t>內角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的角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平分線，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因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此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_________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三角形的內心和外心會在同一</w:t>
            </w:r>
            <w:proofErr w:type="gramStart"/>
            <w:r w:rsidRPr="00467BB8">
              <w:rPr>
                <w:rFonts w:ascii="標楷體" w:eastAsia="標楷體" w:hAnsi="標楷體" w:hint="eastAsia"/>
                <w:color w:val="FF0000"/>
              </w:rPr>
              <w:t>個</w:t>
            </w:r>
            <w:proofErr w:type="gramEnd"/>
            <w:r w:rsidRPr="00467BB8">
              <w:rPr>
                <w:rFonts w:ascii="標楷體" w:eastAsia="標楷體" w:hAnsi="標楷體" w:hint="eastAsia"/>
                <w:color w:val="FF0000"/>
              </w:rPr>
              <w:t>位置</w:t>
            </w:r>
            <w:r w:rsidRPr="00467BB8">
              <w:rPr>
                <w:rFonts w:ascii="標楷體" w:eastAsia="標楷體" w:hAnsi="標楷體" w:hint="eastAsia"/>
                <w:color w:val="FF0000"/>
              </w:rPr>
              <w:t>。</w:t>
            </w:r>
          </w:p>
        </w:tc>
      </w:tr>
    </w:tbl>
    <w:p w14:paraId="08F74986" w14:textId="77777777" w:rsidR="00EB5FFF" w:rsidRPr="00E86B69" w:rsidRDefault="00EB5FFF" w:rsidP="00E86B69">
      <w:pPr>
        <w:spacing w:line="20" w:lineRule="exact"/>
      </w:pPr>
    </w:p>
    <w:sectPr w:rsidR="00EB5FFF" w:rsidRPr="00E86B69" w:rsidSect="006F538B">
      <w:pgSz w:w="11906" w:h="16838"/>
      <w:pgMar w:top="851" w:right="1134" w:bottom="851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72B783" w14:textId="77777777" w:rsidR="00C63507" w:rsidRDefault="00C63507" w:rsidP="00861555">
      <w:r>
        <w:separator/>
      </w:r>
    </w:p>
  </w:endnote>
  <w:endnote w:type="continuationSeparator" w:id="0">
    <w:p w14:paraId="197E09F4" w14:textId="77777777" w:rsidR="00C63507" w:rsidRDefault="00C63507" w:rsidP="008615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7C4657" w14:textId="77777777" w:rsidR="00C63507" w:rsidRDefault="00C63507" w:rsidP="00861555">
      <w:r>
        <w:separator/>
      </w:r>
    </w:p>
  </w:footnote>
  <w:footnote w:type="continuationSeparator" w:id="0">
    <w:p w14:paraId="2BF340A3" w14:textId="77777777" w:rsidR="00C63507" w:rsidRDefault="00C63507" w:rsidP="008615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5E6E7F"/>
    <w:multiLevelType w:val="hybridMultilevel"/>
    <w:tmpl w:val="59B04B4E"/>
    <w:lvl w:ilvl="0" w:tplc="D5B4DEE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4427A1D"/>
    <w:multiLevelType w:val="hybridMultilevel"/>
    <w:tmpl w:val="DFAEBD72"/>
    <w:lvl w:ilvl="0" w:tplc="FFFFFFFF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1320" w:hanging="480"/>
      </w:pPr>
    </w:lvl>
    <w:lvl w:ilvl="2" w:tplc="FFFFFFFF">
      <w:start w:val="1"/>
      <w:numFmt w:val="lowerRoman"/>
      <w:lvlText w:val="%3."/>
      <w:lvlJc w:val="right"/>
      <w:pPr>
        <w:ind w:left="1800" w:hanging="480"/>
      </w:pPr>
    </w:lvl>
    <w:lvl w:ilvl="3" w:tplc="FFFFFFFF" w:tentative="1">
      <w:start w:val="1"/>
      <w:numFmt w:val="decimal"/>
      <w:lvlText w:val="%4."/>
      <w:lvlJc w:val="left"/>
      <w:pPr>
        <w:ind w:left="228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760" w:hanging="480"/>
      </w:pPr>
    </w:lvl>
    <w:lvl w:ilvl="5" w:tplc="FFFFFFFF" w:tentative="1">
      <w:start w:val="1"/>
      <w:numFmt w:val="lowerRoman"/>
      <w:lvlText w:val="%6."/>
      <w:lvlJc w:val="right"/>
      <w:pPr>
        <w:ind w:left="3240" w:hanging="480"/>
      </w:pPr>
    </w:lvl>
    <w:lvl w:ilvl="6" w:tplc="FFFFFFFF" w:tentative="1">
      <w:start w:val="1"/>
      <w:numFmt w:val="decimal"/>
      <w:lvlText w:val="%7."/>
      <w:lvlJc w:val="left"/>
      <w:pPr>
        <w:ind w:left="372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200" w:hanging="480"/>
      </w:pPr>
    </w:lvl>
    <w:lvl w:ilvl="8" w:tplc="FFFFFFFF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073E1395"/>
    <w:multiLevelType w:val="hybridMultilevel"/>
    <w:tmpl w:val="C16601A8"/>
    <w:lvl w:ilvl="0" w:tplc="0888C472">
      <w:start w:val="1"/>
      <w:numFmt w:val="lowerLetter"/>
      <w:lvlText w:val="%1."/>
      <w:lvlJc w:val="left"/>
      <w:pPr>
        <w:ind w:left="15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ind w:left="5520" w:hanging="480"/>
      </w:pPr>
    </w:lvl>
  </w:abstractNum>
  <w:abstractNum w:abstractNumId="3" w15:restartNumberingAfterBreak="0">
    <w:nsid w:val="087A597B"/>
    <w:multiLevelType w:val="hybridMultilevel"/>
    <w:tmpl w:val="4BB4C9E4"/>
    <w:lvl w:ilvl="0" w:tplc="FFFFFFFF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800" w:hanging="480"/>
      </w:pPr>
    </w:lvl>
    <w:lvl w:ilvl="2" w:tplc="FFFFFFFF" w:tentative="1">
      <w:start w:val="1"/>
      <w:numFmt w:val="lowerRoman"/>
      <w:lvlText w:val="%3."/>
      <w:lvlJc w:val="right"/>
      <w:pPr>
        <w:ind w:left="2280" w:hanging="480"/>
      </w:pPr>
    </w:lvl>
    <w:lvl w:ilvl="3" w:tplc="FFFFFFFF" w:tentative="1">
      <w:start w:val="1"/>
      <w:numFmt w:val="decimal"/>
      <w:lvlText w:val="%4."/>
      <w:lvlJc w:val="left"/>
      <w:pPr>
        <w:ind w:left="276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240" w:hanging="480"/>
      </w:pPr>
    </w:lvl>
    <w:lvl w:ilvl="5" w:tplc="FFFFFFFF" w:tentative="1">
      <w:start w:val="1"/>
      <w:numFmt w:val="lowerRoman"/>
      <w:lvlText w:val="%6."/>
      <w:lvlJc w:val="right"/>
      <w:pPr>
        <w:ind w:left="3720" w:hanging="480"/>
      </w:pPr>
    </w:lvl>
    <w:lvl w:ilvl="6" w:tplc="FFFFFFFF" w:tentative="1">
      <w:start w:val="1"/>
      <w:numFmt w:val="decimal"/>
      <w:lvlText w:val="%7."/>
      <w:lvlJc w:val="left"/>
      <w:pPr>
        <w:ind w:left="420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680" w:hanging="480"/>
      </w:pPr>
    </w:lvl>
    <w:lvl w:ilvl="8" w:tplc="FFFFFFFF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4" w15:restartNumberingAfterBreak="0">
    <w:nsid w:val="09BB6A80"/>
    <w:multiLevelType w:val="hybridMultilevel"/>
    <w:tmpl w:val="909E80CE"/>
    <w:lvl w:ilvl="0" w:tplc="444EB50E">
      <w:start w:val="1"/>
      <w:numFmt w:val="decimal"/>
      <w:lvlText w:val="%1."/>
      <w:lvlJc w:val="left"/>
      <w:pPr>
        <w:ind w:left="13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10" w:hanging="480"/>
      </w:pPr>
    </w:lvl>
    <w:lvl w:ilvl="2" w:tplc="0409001B" w:tentative="1">
      <w:start w:val="1"/>
      <w:numFmt w:val="lowerRoman"/>
      <w:lvlText w:val="%3."/>
      <w:lvlJc w:val="right"/>
      <w:pPr>
        <w:ind w:left="2390" w:hanging="480"/>
      </w:pPr>
    </w:lvl>
    <w:lvl w:ilvl="3" w:tplc="0409000F" w:tentative="1">
      <w:start w:val="1"/>
      <w:numFmt w:val="decimal"/>
      <w:lvlText w:val="%4."/>
      <w:lvlJc w:val="left"/>
      <w:pPr>
        <w:ind w:left="28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0" w:hanging="480"/>
      </w:pPr>
    </w:lvl>
    <w:lvl w:ilvl="5" w:tplc="0409001B" w:tentative="1">
      <w:start w:val="1"/>
      <w:numFmt w:val="lowerRoman"/>
      <w:lvlText w:val="%6."/>
      <w:lvlJc w:val="right"/>
      <w:pPr>
        <w:ind w:left="3830" w:hanging="480"/>
      </w:pPr>
    </w:lvl>
    <w:lvl w:ilvl="6" w:tplc="0409000F" w:tentative="1">
      <w:start w:val="1"/>
      <w:numFmt w:val="decimal"/>
      <w:lvlText w:val="%7."/>
      <w:lvlJc w:val="left"/>
      <w:pPr>
        <w:ind w:left="43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0" w:hanging="480"/>
      </w:pPr>
    </w:lvl>
    <w:lvl w:ilvl="8" w:tplc="0409001B" w:tentative="1">
      <w:start w:val="1"/>
      <w:numFmt w:val="lowerRoman"/>
      <w:lvlText w:val="%9."/>
      <w:lvlJc w:val="right"/>
      <w:pPr>
        <w:ind w:left="5270" w:hanging="480"/>
      </w:pPr>
    </w:lvl>
  </w:abstractNum>
  <w:abstractNum w:abstractNumId="5" w15:restartNumberingAfterBreak="0">
    <w:nsid w:val="0B085644"/>
    <w:multiLevelType w:val="hybridMultilevel"/>
    <w:tmpl w:val="53C2B12A"/>
    <w:lvl w:ilvl="0" w:tplc="FFFFFFFF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800" w:hanging="480"/>
      </w:pPr>
    </w:lvl>
    <w:lvl w:ilvl="2" w:tplc="FFFFFFFF" w:tentative="1">
      <w:start w:val="1"/>
      <w:numFmt w:val="lowerRoman"/>
      <w:lvlText w:val="%3."/>
      <w:lvlJc w:val="right"/>
      <w:pPr>
        <w:ind w:left="2280" w:hanging="480"/>
      </w:pPr>
    </w:lvl>
    <w:lvl w:ilvl="3" w:tplc="FFFFFFFF" w:tentative="1">
      <w:start w:val="1"/>
      <w:numFmt w:val="decimal"/>
      <w:lvlText w:val="%4."/>
      <w:lvlJc w:val="left"/>
      <w:pPr>
        <w:ind w:left="276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240" w:hanging="480"/>
      </w:pPr>
    </w:lvl>
    <w:lvl w:ilvl="5" w:tplc="FFFFFFFF" w:tentative="1">
      <w:start w:val="1"/>
      <w:numFmt w:val="lowerRoman"/>
      <w:lvlText w:val="%6."/>
      <w:lvlJc w:val="right"/>
      <w:pPr>
        <w:ind w:left="3720" w:hanging="480"/>
      </w:pPr>
    </w:lvl>
    <w:lvl w:ilvl="6" w:tplc="FFFFFFFF" w:tentative="1">
      <w:start w:val="1"/>
      <w:numFmt w:val="decimal"/>
      <w:lvlText w:val="%7."/>
      <w:lvlJc w:val="left"/>
      <w:pPr>
        <w:ind w:left="420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680" w:hanging="480"/>
      </w:pPr>
    </w:lvl>
    <w:lvl w:ilvl="8" w:tplc="FFFFFFFF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6" w15:restartNumberingAfterBreak="0">
    <w:nsid w:val="108E5319"/>
    <w:multiLevelType w:val="hybridMultilevel"/>
    <w:tmpl w:val="BD90DB54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141D5256"/>
    <w:multiLevelType w:val="hybridMultilevel"/>
    <w:tmpl w:val="BD90DB54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168A54E7"/>
    <w:multiLevelType w:val="hybridMultilevel"/>
    <w:tmpl w:val="31E44598"/>
    <w:lvl w:ilvl="0" w:tplc="E744BB54">
      <w:start w:val="1"/>
      <w:numFmt w:val="decimal"/>
      <w:lvlText w:val="%1."/>
      <w:lvlJc w:val="left"/>
      <w:pPr>
        <w:ind w:left="13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10" w:hanging="480"/>
      </w:pPr>
    </w:lvl>
    <w:lvl w:ilvl="2" w:tplc="0409001B" w:tentative="1">
      <w:start w:val="1"/>
      <w:numFmt w:val="lowerRoman"/>
      <w:lvlText w:val="%3."/>
      <w:lvlJc w:val="right"/>
      <w:pPr>
        <w:ind w:left="2390" w:hanging="480"/>
      </w:pPr>
    </w:lvl>
    <w:lvl w:ilvl="3" w:tplc="0409000F" w:tentative="1">
      <w:start w:val="1"/>
      <w:numFmt w:val="decimal"/>
      <w:lvlText w:val="%4."/>
      <w:lvlJc w:val="left"/>
      <w:pPr>
        <w:ind w:left="28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0" w:hanging="480"/>
      </w:pPr>
    </w:lvl>
    <w:lvl w:ilvl="5" w:tplc="0409001B" w:tentative="1">
      <w:start w:val="1"/>
      <w:numFmt w:val="lowerRoman"/>
      <w:lvlText w:val="%6."/>
      <w:lvlJc w:val="right"/>
      <w:pPr>
        <w:ind w:left="3830" w:hanging="480"/>
      </w:pPr>
    </w:lvl>
    <w:lvl w:ilvl="6" w:tplc="0409000F" w:tentative="1">
      <w:start w:val="1"/>
      <w:numFmt w:val="decimal"/>
      <w:lvlText w:val="%7."/>
      <w:lvlJc w:val="left"/>
      <w:pPr>
        <w:ind w:left="43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0" w:hanging="480"/>
      </w:pPr>
    </w:lvl>
    <w:lvl w:ilvl="8" w:tplc="0409001B" w:tentative="1">
      <w:start w:val="1"/>
      <w:numFmt w:val="lowerRoman"/>
      <w:lvlText w:val="%9."/>
      <w:lvlJc w:val="right"/>
      <w:pPr>
        <w:ind w:left="5270" w:hanging="480"/>
      </w:pPr>
    </w:lvl>
  </w:abstractNum>
  <w:abstractNum w:abstractNumId="9" w15:restartNumberingAfterBreak="0">
    <w:nsid w:val="197F5ECC"/>
    <w:multiLevelType w:val="hybridMultilevel"/>
    <w:tmpl w:val="439C2EA8"/>
    <w:lvl w:ilvl="0" w:tplc="C31A41DE">
      <w:start w:val="1"/>
      <w:numFmt w:val="taiwaneseCountingThousand"/>
      <w:lvlText w:val="(%1)"/>
      <w:lvlJc w:val="left"/>
      <w:pPr>
        <w:ind w:left="950" w:hanging="52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10" w15:restartNumberingAfterBreak="0">
    <w:nsid w:val="1DFB5864"/>
    <w:multiLevelType w:val="hybridMultilevel"/>
    <w:tmpl w:val="E774F51C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1E902A1F"/>
    <w:multiLevelType w:val="hybridMultilevel"/>
    <w:tmpl w:val="54C2E90A"/>
    <w:lvl w:ilvl="0" w:tplc="D2AEFB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標楷體" w:hAnsi="標楷體" w:hint="default"/>
      </w:rPr>
    </w:lvl>
    <w:lvl w:ilvl="1" w:tplc="0A1085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標楷體" w:hAnsi="標楷體" w:hint="default"/>
      </w:rPr>
    </w:lvl>
    <w:lvl w:ilvl="2" w:tplc="3A38EC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標楷體" w:hAnsi="標楷體" w:hint="default"/>
      </w:rPr>
    </w:lvl>
    <w:lvl w:ilvl="3" w:tplc="C96A75A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標楷體" w:hAnsi="標楷體" w:hint="default"/>
      </w:rPr>
    </w:lvl>
    <w:lvl w:ilvl="4" w:tplc="0040089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標楷體" w:hAnsi="標楷體" w:hint="default"/>
      </w:rPr>
    </w:lvl>
    <w:lvl w:ilvl="5" w:tplc="22AA31B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標楷體" w:hAnsi="標楷體" w:hint="default"/>
      </w:rPr>
    </w:lvl>
    <w:lvl w:ilvl="6" w:tplc="B3601D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標楷體" w:hAnsi="標楷體" w:hint="default"/>
      </w:rPr>
    </w:lvl>
    <w:lvl w:ilvl="7" w:tplc="43D0E9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標楷體" w:hAnsi="標楷體" w:hint="default"/>
      </w:rPr>
    </w:lvl>
    <w:lvl w:ilvl="8" w:tplc="3CD8B1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標楷體" w:hAnsi="標楷體" w:hint="default"/>
      </w:rPr>
    </w:lvl>
  </w:abstractNum>
  <w:abstractNum w:abstractNumId="12" w15:restartNumberingAfterBreak="0">
    <w:nsid w:val="1ECE71A5"/>
    <w:multiLevelType w:val="hybridMultilevel"/>
    <w:tmpl w:val="BD90DB54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26956022"/>
    <w:multiLevelType w:val="hybridMultilevel"/>
    <w:tmpl w:val="3844D33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6D917B4"/>
    <w:multiLevelType w:val="hybridMultilevel"/>
    <w:tmpl w:val="BD90DB54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5" w15:restartNumberingAfterBreak="0">
    <w:nsid w:val="2A5538B3"/>
    <w:multiLevelType w:val="hybridMultilevel"/>
    <w:tmpl w:val="A466525C"/>
    <w:lvl w:ilvl="0" w:tplc="0B309AF8">
      <w:start w:val="1"/>
      <w:numFmt w:val="decimal"/>
      <w:lvlText w:val="%1."/>
      <w:lvlJc w:val="left"/>
      <w:pPr>
        <w:ind w:left="13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10" w:hanging="480"/>
      </w:pPr>
    </w:lvl>
    <w:lvl w:ilvl="2" w:tplc="0409001B" w:tentative="1">
      <w:start w:val="1"/>
      <w:numFmt w:val="lowerRoman"/>
      <w:lvlText w:val="%3."/>
      <w:lvlJc w:val="right"/>
      <w:pPr>
        <w:ind w:left="2390" w:hanging="480"/>
      </w:pPr>
    </w:lvl>
    <w:lvl w:ilvl="3" w:tplc="0409000F" w:tentative="1">
      <w:start w:val="1"/>
      <w:numFmt w:val="decimal"/>
      <w:lvlText w:val="%4."/>
      <w:lvlJc w:val="left"/>
      <w:pPr>
        <w:ind w:left="28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0" w:hanging="480"/>
      </w:pPr>
    </w:lvl>
    <w:lvl w:ilvl="5" w:tplc="0409001B" w:tentative="1">
      <w:start w:val="1"/>
      <w:numFmt w:val="lowerRoman"/>
      <w:lvlText w:val="%6."/>
      <w:lvlJc w:val="right"/>
      <w:pPr>
        <w:ind w:left="3830" w:hanging="480"/>
      </w:pPr>
    </w:lvl>
    <w:lvl w:ilvl="6" w:tplc="0409000F" w:tentative="1">
      <w:start w:val="1"/>
      <w:numFmt w:val="decimal"/>
      <w:lvlText w:val="%7."/>
      <w:lvlJc w:val="left"/>
      <w:pPr>
        <w:ind w:left="43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0" w:hanging="480"/>
      </w:pPr>
    </w:lvl>
    <w:lvl w:ilvl="8" w:tplc="0409001B" w:tentative="1">
      <w:start w:val="1"/>
      <w:numFmt w:val="lowerRoman"/>
      <w:lvlText w:val="%9."/>
      <w:lvlJc w:val="right"/>
      <w:pPr>
        <w:ind w:left="5270" w:hanging="480"/>
      </w:pPr>
    </w:lvl>
  </w:abstractNum>
  <w:abstractNum w:abstractNumId="16" w15:restartNumberingAfterBreak="0">
    <w:nsid w:val="2B301553"/>
    <w:multiLevelType w:val="hybridMultilevel"/>
    <w:tmpl w:val="4BB4C9E4"/>
    <w:lvl w:ilvl="0" w:tplc="03E25228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17" w15:restartNumberingAfterBreak="0">
    <w:nsid w:val="2FC25341"/>
    <w:multiLevelType w:val="hybridMultilevel"/>
    <w:tmpl w:val="68F4AF10"/>
    <w:lvl w:ilvl="0" w:tplc="70084D6A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18" w15:restartNumberingAfterBreak="0">
    <w:nsid w:val="309D2893"/>
    <w:multiLevelType w:val="hybridMultilevel"/>
    <w:tmpl w:val="BD90DB54"/>
    <w:lvl w:ilvl="0" w:tplc="3F6454E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9" w15:restartNumberingAfterBreak="0">
    <w:nsid w:val="312B0D44"/>
    <w:multiLevelType w:val="hybridMultilevel"/>
    <w:tmpl w:val="4BB4C9E4"/>
    <w:lvl w:ilvl="0" w:tplc="FFFFFFFF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800" w:hanging="480"/>
      </w:pPr>
    </w:lvl>
    <w:lvl w:ilvl="2" w:tplc="FFFFFFFF" w:tentative="1">
      <w:start w:val="1"/>
      <w:numFmt w:val="lowerRoman"/>
      <w:lvlText w:val="%3."/>
      <w:lvlJc w:val="right"/>
      <w:pPr>
        <w:ind w:left="2280" w:hanging="480"/>
      </w:pPr>
    </w:lvl>
    <w:lvl w:ilvl="3" w:tplc="FFFFFFFF" w:tentative="1">
      <w:start w:val="1"/>
      <w:numFmt w:val="decimal"/>
      <w:lvlText w:val="%4."/>
      <w:lvlJc w:val="left"/>
      <w:pPr>
        <w:ind w:left="276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240" w:hanging="480"/>
      </w:pPr>
    </w:lvl>
    <w:lvl w:ilvl="5" w:tplc="FFFFFFFF" w:tentative="1">
      <w:start w:val="1"/>
      <w:numFmt w:val="lowerRoman"/>
      <w:lvlText w:val="%6."/>
      <w:lvlJc w:val="right"/>
      <w:pPr>
        <w:ind w:left="3720" w:hanging="480"/>
      </w:pPr>
    </w:lvl>
    <w:lvl w:ilvl="6" w:tplc="FFFFFFFF" w:tentative="1">
      <w:start w:val="1"/>
      <w:numFmt w:val="decimal"/>
      <w:lvlText w:val="%7."/>
      <w:lvlJc w:val="left"/>
      <w:pPr>
        <w:ind w:left="420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680" w:hanging="480"/>
      </w:pPr>
    </w:lvl>
    <w:lvl w:ilvl="8" w:tplc="FFFFFFFF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0" w15:restartNumberingAfterBreak="0">
    <w:nsid w:val="31EA0AE4"/>
    <w:multiLevelType w:val="hybridMultilevel"/>
    <w:tmpl w:val="DD6C2C0E"/>
    <w:lvl w:ilvl="0" w:tplc="7848DE50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FAAC4852">
      <w:start w:val="3"/>
      <w:numFmt w:val="bullet"/>
      <w:lvlText w:val="※"/>
      <w:lvlJc w:val="left"/>
      <w:pPr>
        <w:ind w:left="1680" w:hanging="360"/>
      </w:pPr>
      <w:rPr>
        <w:rFonts w:ascii="標楷體" w:eastAsia="標楷體" w:hAnsi="標楷體" w:cs="Times New Roman" w:hint="eastAsia"/>
      </w:rPr>
    </w:lvl>
    <w:lvl w:ilvl="2" w:tplc="493E4C66">
      <w:start w:val="1"/>
      <w:numFmt w:val="lowerLetter"/>
      <w:lvlText w:val="%3."/>
      <w:lvlJc w:val="left"/>
      <w:pPr>
        <w:ind w:left="2160" w:hanging="360"/>
      </w:pPr>
      <w:rPr>
        <w:rFonts w:hint="eastAsia"/>
      </w:rPr>
    </w:lvl>
    <w:lvl w:ilvl="3" w:tplc="FB3A691A">
      <w:start w:val="2"/>
      <w:numFmt w:val="taiwaneseCountingThousand"/>
      <w:lvlText w:val="%4、"/>
      <w:lvlJc w:val="left"/>
      <w:pPr>
        <w:ind w:left="2760" w:hanging="480"/>
      </w:pPr>
      <w:rPr>
        <w:rFonts w:hint="eastAsia"/>
      </w:rPr>
    </w:lvl>
    <w:lvl w:ilvl="4" w:tplc="12F8FC80">
      <w:start w:val="1"/>
      <w:numFmt w:val="decimal"/>
      <w:lvlText w:val="%5."/>
      <w:lvlJc w:val="left"/>
      <w:pPr>
        <w:ind w:left="3120" w:hanging="36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1" w15:restartNumberingAfterBreak="0">
    <w:nsid w:val="3F682F23"/>
    <w:multiLevelType w:val="hybridMultilevel"/>
    <w:tmpl w:val="C9AA37B4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37BC9A7C">
      <w:start w:val="1"/>
      <w:numFmt w:val="bullet"/>
      <w:lvlText w:val="※"/>
      <w:lvlJc w:val="left"/>
      <w:pPr>
        <w:ind w:left="1320" w:hanging="360"/>
      </w:pPr>
      <w:rPr>
        <w:rFonts w:ascii="標楷體" w:eastAsia="標楷體" w:hAnsi="標楷體" w:cs="Times New Roman" w:hint="eastAsia"/>
      </w:rPr>
    </w:lvl>
    <w:lvl w:ilvl="2" w:tplc="4580CEA4">
      <w:start w:val="1"/>
      <w:numFmt w:val="decimal"/>
      <w:lvlText w:val="(%3)"/>
      <w:lvlJc w:val="left"/>
      <w:pPr>
        <w:ind w:left="1800" w:hanging="360"/>
      </w:pPr>
      <w:rPr>
        <w:rFonts w:hint="default"/>
        <w:color w:val="FF0000"/>
      </w:r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2" w15:restartNumberingAfterBreak="0">
    <w:nsid w:val="40FA0A34"/>
    <w:multiLevelType w:val="hybridMultilevel"/>
    <w:tmpl w:val="DFAEBD72"/>
    <w:lvl w:ilvl="0" w:tplc="4E52F648">
      <w:start w:val="1"/>
      <w:numFmt w:val="decimal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3" w15:restartNumberingAfterBreak="0">
    <w:nsid w:val="4F4711E0"/>
    <w:multiLevelType w:val="hybridMultilevel"/>
    <w:tmpl w:val="4676941E"/>
    <w:lvl w:ilvl="0" w:tplc="DE76D818">
      <w:start w:val="1"/>
      <w:numFmt w:val="decimal"/>
      <w:lvlText w:val="(%1)"/>
      <w:lvlJc w:val="left"/>
      <w:pPr>
        <w:ind w:left="120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800" w:hanging="480"/>
      </w:pPr>
    </w:lvl>
    <w:lvl w:ilvl="2" w:tplc="FFFFFFFF" w:tentative="1">
      <w:start w:val="1"/>
      <w:numFmt w:val="lowerRoman"/>
      <w:lvlText w:val="%3."/>
      <w:lvlJc w:val="right"/>
      <w:pPr>
        <w:ind w:left="2280" w:hanging="480"/>
      </w:pPr>
    </w:lvl>
    <w:lvl w:ilvl="3" w:tplc="FFFFFFFF" w:tentative="1">
      <w:start w:val="1"/>
      <w:numFmt w:val="decimal"/>
      <w:lvlText w:val="%4."/>
      <w:lvlJc w:val="left"/>
      <w:pPr>
        <w:ind w:left="276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240" w:hanging="480"/>
      </w:pPr>
    </w:lvl>
    <w:lvl w:ilvl="5" w:tplc="FFFFFFFF" w:tentative="1">
      <w:start w:val="1"/>
      <w:numFmt w:val="lowerRoman"/>
      <w:lvlText w:val="%6."/>
      <w:lvlJc w:val="right"/>
      <w:pPr>
        <w:ind w:left="3720" w:hanging="480"/>
      </w:pPr>
    </w:lvl>
    <w:lvl w:ilvl="6" w:tplc="FFFFFFFF" w:tentative="1">
      <w:start w:val="1"/>
      <w:numFmt w:val="decimal"/>
      <w:lvlText w:val="%7."/>
      <w:lvlJc w:val="left"/>
      <w:pPr>
        <w:ind w:left="420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680" w:hanging="480"/>
      </w:pPr>
    </w:lvl>
    <w:lvl w:ilvl="8" w:tplc="FFFFFFFF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4" w15:restartNumberingAfterBreak="0">
    <w:nsid w:val="543B2E3D"/>
    <w:multiLevelType w:val="hybridMultilevel"/>
    <w:tmpl w:val="4BB4C9E4"/>
    <w:lvl w:ilvl="0" w:tplc="FFFFFFFF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800" w:hanging="480"/>
      </w:pPr>
    </w:lvl>
    <w:lvl w:ilvl="2" w:tplc="FFFFFFFF" w:tentative="1">
      <w:start w:val="1"/>
      <w:numFmt w:val="lowerRoman"/>
      <w:lvlText w:val="%3."/>
      <w:lvlJc w:val="right"/>
      <w:pPr>
        <w:ind w:left="2280" w:hanging="480"/>
      </w:pPr>
    </w:lvl>
    <w:lvl w:ilvl="3" w:tplc="FFFFFFFF" w:tentative="1">
      <w:start w:val="1"/>
      <w:numFmt w:val="decimal"/>
      <w:lvlText w:val="%4."/>
      <w:lvlJc w:val="left"/>
      <w:pPr>
        <w:ind w:left="276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240" w:hanging="480"/>
      </w:pPr>
    </w:lvl>
    <w:lvl w:ilvl="5" w:tplc="FFFFFFFF" w:tentative="1">
      <w:start w:val="1"/>
      <w:numFmt w:val="lowerRoman"/>
      <w:lvlText w:val="%6."/>
      <w:lvlJc w:val="right"/>
      <w:pPr>
        <w:ind w:left="3720" w:hanging="480"/>
      </w:pPr>
    </w:lvl>
    <w:lvl w:ilvl="6" w:tplc="FFFFFFFF" w:tentative="1">
      <w:start w:val="1"/>
      <w:numFmt w:val="decimal"/>
      <w:lvlText w:val="%7."/>
      <w:lvlJc w:val="left"/>
      <w:pPr>
        <w:ind w:left="420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680" w:hanging="480"/>
      </w:pPr>
    </w:lvl>
    <w:lvl w:ilvl="8" w:tplc="FFFFFFFF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5" w15:restartNumberingAfterBreak="0">
    <w:nsid w:val="572B54EE"/>
    <w:multiLevelType w:val="hybridMultilevel"/>
    <w:tmpl w:val="BD90DB54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6" w15:restartNumberingAfterBreak="0">
    <w:nsid w:val="579F3D78"/>
    <w:multiLevelType w:val="hybridMultilevel"/>
    <w:tmpl w:val="5FE4236E"/>
    <w:lvl w:ilvl="0" w:tplc="C5804E0A">
      <w:start w:val="1"/>
      <w:numFmt w:val="decimal"/>
      <w:lvlText w:val="(%1)"/>
      <w:lvlJc w:val="left"/>
      <w:pPr>
        <w:ind w:left="120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7" w15:restartNumberingAfterBreak="0">
    <w:nsid w:val="5E9710A8"/>
    <w:multiLevelType w:val="hybridMultilevel"/>
    <w:tmpl w:val="4BB4C9E4"/>
    <w:lvl w:ilvl="0" w:tplc="FFFFFFFF">
      <w:start w:val="1"/>
      <w:numFmt w:val="decimal"/>
      <w:lvlText w:val="(%1)"/>
      <w:lvlJc w:val="left"/>
      <w:pPr>
        <w:ind w:left="120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800" w:hanging="480"/>
      </w:pPr>
    </w:lvl>
    <w:lvl w:ilvl="2" w:tplc="FFFFFFFF" w:tentative="1">
      <w:start w:val="1"/>
      <w:numFmt w:val="lowerRoman"/>
      <w:lvlText w:val="%3."/>
      <w:lvlJc w:val="right"/>
      <w:pPr>
        <w:ind w:left="2280" w:hanging="480"/>
      </w:pPr>
    </w:lvl>
    <w:lvl w:ilvl="3" w:tplc="FFFFFFFF" w:tentative="1">
      <w:start w:val="1"/>
      <w:numFmt w:val="decimal"/>
      <w:lvlText w:val="%4."/>
      <w:lvlJc w:val="left"/>
      <w:pPr>
        <w:ind w:left="276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3240" w:hanging="480"/>
      </w:pPr>
    </w:lvl>
    <w:lvl w:ilvl="5" w:tplc="FFFFFFFF" w:tentative="1">
      <w:start w:val="1"/>
      <w:numFmt w:val="lowerRoman"/>
      <w:lvlText w:val="%6."/>
      <w:lvlJc w:val="right"/>
      <w:pPr>
        <w:ind w:left="3720" w:hanging="480"/>
      </w:pPr>
    </w:lvl>
    <w:lvl w:ilvl="6" w:tplc="FFFFFFFF" w:tentative="1">
      <w:start w:val="1"/>
      <w:numFmt w:val="decimal"/>
      <w:lvlText w:val="%7."/>
      <w:lvlJc w:val="left"/>
      <w:pPr>
        <w:ind w:left="420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680" w:hanging="480"/>
      </w:pPr>
    </w:lvl>
    <w:lvl w:ilvl="8" w:tplc="FFFFFFFF" w:tentative="1">
      <w:start w:val="1"/>
      <w:numFmt w:val="lowerRoman"/>
      <w:lvlText w:val="%9."/>
      <w:lvlJc w:val="right"/>
      <w:pPr>
        <w:ind w:left="5160" w:hanging="480"/>
      </w:pPr>
    </w:lvl>
  </w:abstractNum>
  <w:abstractNum w:abstractNumId="28" w15:restartNumberingAfterBreak="0">
    <w:nsid w:val="5F306E6A"/>
    <w:multiLevelType w:val="hybridMultilevel"/>
    <w:tmpl w:val="CAE2FB14"/>
    <w:lvl w:ilvl="0" w:tplc="37CE56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74225F6">
      <w:start w:val="1"/>
      <w:numFmt w:val="bullet"/>
      <w:lvlText w:val="※"/>
      <w:lvlJc w:val="left"/>
      <w:pPr>
        <w:ind w:left="1353" w:hanging="360"/>
      </w:pPr>
      <w:rPr>
        <w:rFonts w:ascii="標楷體" w:eastAsia="標楷體" w:hAnsi="標楷體" w:cstheme="minorBidi" w:hint="eastAsia"/>
      </w:rPr>
    </w:lvl>
    <w:lvl w:ilvl="2" w:tplc="C5BA28A6">
      <w:start w:val="1"/>
      <w:numFmt w:val="bullet"/>
      <w:lvlText w:val="□"/>
      <w:lvlJc w:val="left"/>
      <w:pPr>
        <w:ind w:left="1320" w:hanging="360"/>
      </w:pPr>
      <w:rPr>
        <w:rFonts w:ascii="標楷體" w:eastAsia="標楷體" w:hAnsi="標楷體" w:cstheme="minorBidi"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6AFB5C79"/>
    <w:multiLevelType w:val="hybridMultilevel"/>
    <w:tmpl w:val="13E0F204"/>
    <w:lvl w:ilvl="0" w:tplc="FEA230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D896564"/>
    <w:multiLevelType w:val="hybridMultilevel"/>
    <w:tmpl w:val="BD90DB54"/>
    <w:lvl w:ilvl="0" w:tplc="FFFFFFFF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440" w:hanging="480"/>
      </w:pPr>
    </w:lvl>
    <w:lvl w:ilvl="2" w:tplc="FFFFFFFF" w:tentative="1">
      <w:start w:val="1"/>
      <w:numFmt w:val="lowerRoman"/>
      <w:lvlText w:val="%3."/>
      <w:lvlJc w:val="right"/>
      <w:pPr>
        <w:ind w:left="1920" w:hanging="480"/>
      </w:pPr>
    </w:lvl>
    <w:lvl w:ilvl="3" w:tplc="FFFFFFFF" w:tentative="1">
      <w:start w:val="1"/>
      <w:numFmt w:val="decimal"/>
      <w:lvlText w:val="%4."/>
      <w:lvlJc w:val="left"/>
      <w:pPr>
        <w:ind w:left="240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880" w:hanging="480"/>
      </w:pPr>
    </w:lvl>
    <w:lvl w:ilvl="5" w:tplc="FFFFFFFF" w:tentative="1">
      <w:start w:val="1"/>
      <w:numFmt w:val="lowerRoman"/>
      <w:lvlText w:val="%6."/>
      <w:lvlJc w:val="right"/>
      <w:pPr>
        <w:ind w:left="3360" w:hanging="480"/>
      </w:pPr>
    </w:lvl>
    <w:lvl w:ilvl="6" w:tplc="FFFFFFFF" w:tentative="1">
      <w:start w:val="1"/>
      <w:numFmt w:val="decimal"/>
      <w:lvlText w:val="%7."/>
      <w:lvlJc w:val="left"/>
      <w:pPr>
        <w:ind w:left="384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320" w:hanging="480"/>
      </w:pPr>
    </w:lvl>
    <w:lvl w:ilvl="8" w:tplc="FFFFFFFF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1" w15:restartNumberingAfterBreak="0">
    <w:nsid w:val="773E61A3"/>
    <w:multiLevelType w:val="hybridMultilevel"/>
    <w:tmpl w:val="03DC5624"/>
    <w:lvl w:ilvl="0" w:tplc="13027320">
      <w:start w:val="1"/>
      <w:numFmt w:val="decimal"/>
      <w:lvlText w:val="(%1)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749232719">
    <w:abstractNumId w:val="29"/>
  </w:num>
  <w:num w:numId="2" w16cid:durableId="478111841">
    <w:abstractNumId w:val="13"/>
  </w:num>
  <w:num w:numId="3" w16cid:durableId="999889508">
    <w:abstractNumId w:val="18"/>
  </w:num>
  <w:num w:numId="4" w16cid:durableId="339478425">
    <w:abstractNumId w:val="17"/>
  </w:num>
  <w:num w:numId="5" w16cid:durableId="732895708">
    <w:abstractNumId w:val="20"/>
  </w:num>
  <w:num w:numId="6" w16cid:durableId="1549416985">
    <w:abstractNumId w:val="16"/>
  </w:num>
  <w:num w:numId="7" w16cid:durableId="931277193">
    <w:abstractNumId w:val="5"/>
  </w:num>
  <w:num w:numId="8" w16cid:durableId="1898397654">
    <w:abstractNumId w:val="7"/>
  </w:num>
  <w:num w:numId="9" w16cid:durableId="1739205820">
    <w:abstractNumId w:val="26"/>
  </w:num>
  <w:num w:numId="10" w16cid:durableId="965739893">
    <w:abstractNumId w:val="2"/>
  </w:num>
  <w:num w:numId="11" w16cid:durableId="187838083">
    <w:abstractNumId w:val="21"/>
  </w:num>
  <w:num w:numId="12" w16cid:durableId="835339515">
    <w:abstractNumId w:val="31"/>
  </w:num>
  <w:num w:numId="13" w16cid:durableId="779032199">
    <w:abstractNumId w:val="19"/>
  </w:num>
  <w:num w:numId="14" w16cid:durableId="2093771898">
    <w:abstractNumId w:val="30"/>
  </w:num>
  <w:num w:numId="15" w16cid:durableId="1836454510">
    <w:abstractNumId w:val="25"/>
  </w:num>
  <w:num w:numId="16" w16cid:durableId="161357290">
    <w:abstractNumId w:val="14"/>
  </w:num>
  <w:num w:numId="17" w16cid:durableId="529563360">
    <w:abstractNumId w:val="24"/>
  </w:num>
  <w:num w:numId="18" w16cid:durableId="527911192">
    <w:abstractNumId w:val="27"/>
  </w:num>
  <w:num w:numId="19" w16cid:durableId="594291032">
    <w:abstractNumId w:val="12"/>
  </w:num>
  <w:num w:numId="20" w16cid:durableId="1145970012">
    <w:abstractNumId w:val="10"/>
  </w:num>
  <w:num w:numId="21" w16cid:durableId="2086106345">
    <w:abstractNumId w:val="9"/>
  </w:num>
  <w:num w:numId="22" w16cid:durableId="1293704781">
    <w:abstractNumId w:val="8"/>
  </w:num>
  <w:num w:numId="23" w16cid:durableId="526603613">
    <w:abstractNumId w:val="4"/>
  </w:num>
  <w:num w:numId="24" w16cid:durableId="1612710658">
    <w:abstractNumId w:val="15"/>
  </w:num>
  <w:num w:numId="25" w16cid:durableId="1971084193">
    <w:abstractNumId w:val="0"/>
  </w:num>
  <w:num w:numId="26" w16cid:durableId="1980188015">
    <w:abstractNumId w:val="23"/>
  </w:num>
  <w:num w:numId="27" w16cid:durableId="261958444">
    <w:abstractNumId w:val="28"/>
  </w:num>
  <w:num w:numId="28" w16cid:durableId="1786998265">
    <w:abstractNumId w:val="22"/>
  </w:num>
  <w:num w:numId="29" w16cid:durableId="1054818281">
    <w:abstractNumId w:val="1"/>
  </w:num>
  <w:num w:numId="30" w16cid:durableId="2044668397">
    <w:abstractNumId w:val="3"/>
  </w:num>
  <w:num w:numId="31" w16cid:durableId="1994024109">
    <w:abstractNumId w:val="11"/>
  </w:num>
  <w:num w:numId="32" w16cid:durableId="10116845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5FFF"/>
    <w:rsid w:val="00003C42"/>
    <w:rsid w:val="000454DB"/>
    <w:rsid w:val="000461BE"/>
    <w:rsid w:val="0005068C"/>
    <w:rsid w:val="00055EEE"/>
    <w:rsid w:val="00074031"/>
    <w:rsid w:val="001426E6"/>
    <w:rsid w:val="00182474"/>
    <w:rsid w:val="001858A1"/>
    <w:rsid w:val="001A1137"/>
    <w:rsid w:val="001A1A3C"/>
    <w:rsid w:val="001B01A5"/>
    <w:rsid w:val="001C62CB"/>
    <w:rsid w:val="001D1439"/>
    <w:rsid w:val="001D2BBB"/>
    <w:rsid w:val="00233DDB"/>
    <w:rsid w:val="00287655"/>
    <w:rsid w:val="002A6C06"/>
    <w:rsid w:val="002B736E"/>
    <w:rsid w:val="002D7BD5"/>
    <w:rsid w:val="0035244D"/>
    <w:rsid w:val="003569BD"/>
    <w:rsid w:val="00392015"/>
    <w:rsid w:val="003C1436"/>
    <w:rsid w:val="00404AA4"/>
    <w:rsid w:val="00412AB0"/>
    <w:rsid w:val="00460B95"/>
    <w:rsid w:val="00467BB8"/>
    <w:rsid w:val="00475F69"/>
    <w:rsid w:val="004B684E"/>
    <w:rsid w:val="005006E7"/>
    <w:rsid w:val="00544A75"/>
    <w:rsid w:val="00550544"/>
    <w:rsid w:val="005A4FED"/>
    <w:rsid w:val="00637CCA"/>
    <w:rsid w:val="00650680"/>
    <w:rsid w:val="00696624"/>
    <w:rsid w:val="006A58EC"/>
    <w:rsid w:val="006F538B"/>
    <w:rsid w:val="00725A8F"/>
    <w:rsid w:val="007602BE"/>
    <w:rsid w:val="007810FC"/>
    <w:rsid w:val="007930D3"/>
    <w:rsid w:val="0080323C"/>
    <w:rsid w:val="00861555"/>
    <w:rsid w:val="008E78B6"/>
    <w:rsid w:val="00936A07"/>
    <w:rsid w:val="00937F53"/>
    <w:rsid w:val="00984F38"/>
    <w:rsid w:val="009D01C3"/>
    <w:rsid w:val="009F3AD9"/>
    <w:rsid w:val="00A13F90"/>
    <w:rsid w:val="00A31F4A"/>
    <w:rsid w:val="00A46910"/>
    <w:rsid w:val="00A47C84"/>
    <w:rsid w:val="00AB416C"/>
    <w:rsid w:val="00AD276C"/>
    <w:rsid w:val="00B33200"/>
    <w:rsid w:val="00B764EE"/>
    <w:rsid w:val="00B81E6D"/>
    <w:rsid w:val="00B94738"/>
    <w:rsid w:val="00BC0EC9"/>
    <w:rsid w:val="00C63507"/>
    <w:rsid w:val="00CB5179"/>
    <w:rsid w:val="00CE34D2"/>
    <w:rsid w:val="00CF2852"/>
    <w:rsid w:val="00D37B78"/>
    <w:rsid w:val="00D50466"/>
    <w:rsid w:val="00D6729B"/>
    <w:rsid w:val="00D92513"/>
    <w:rsid w:val="00D938FA"/>
    <w:rsid w:val="00DF4FB0"/>
    <w:rsid w:val="00E86B69"/>
    <w:rsid w:val="00E948A6"/>
    <w:rsid w:val="00E968F9"/>
    <w:rsid w:val="00EA685D"/>
    <w:rsid w:val="00EB5FFF"/>
    <w:rsid w:val="00EE0B08"/>
    <w:rsid w:val="00F30DCB"/>
    <w:rsid w:val="00FE4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24B92B"/>
  <w15:chartTrackingRefBased/>
  <w15:docId w15:val="{0BA0F3FD-AF98-4AE7-9AB5-95EAF23F9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B5FFF"/>
    <w:pPr>
      <w:widowControl w:val="0"/>
      <w:suppressAutoHyphens/>
      <w:autoSpaceDN w:val="0"/>
      <w:textAlignment w:val="baseline"/>
    </w:pPr>
    <w:rPr>
      <w:rFonts w:ascii="Times New Roman" w:eastAsia="新細明體" w:hAnsi="Times New Roman" w:cs="Times New Roman"/>
      <w:bCs/>
      <w:kern w:val="0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5FFF"/>
    <w:pPr>
      <w:ind w:left="480"/>
    </w:pPr>
    <w:rPr>
      <w:rFonts w:ascii="Calibri" w:hAnsi="Calibri"/>
      <w:bCs w:val="0"/>
      <w:kern w:val="3"/>
      <w:szCs w:val="22"/>
    </w:rPr>
  </w:style>
  <w:style w:type="character" w:styleId="a4">
    <w:name w:val="annotation reference"/>
    <w:basedOn w:val="a0"/>
    <w:uiPriority w:val="99"/>
    <w:semiHidden/>
    <w:unhideWhenUsed/>
    <w:rsid w:val="00A47C84"/>
    <w:rPr>
      <w:sz w:val="18"/>
      <w:szCs w:val="18"/>
    </w:rPr>
  </w:style>
  <w:style w:type="paragraph" w:styleId="a5">
    <w:name w:val="annotation text"/>
    <w:basedOn w:val="a"/>
    <w:link w:val="a6"/>
    <w:uiPriority w:val="99"/>
    <w:semiHidden/>
    <w:unhideWhenUsed/>
    <w:rsid w:val="00A47C84"/>
  </w:style>
  <w:style w:type="character" w:customStyle="1" w:styleId="a6">
    <w:name w:val="註解文字 字元"/>
    <w:basedOn w:val="a0"/>
    <w:link w:val="a5"/>
    <w:uiPriority w:val="99"/>
    <w:semiHidden/>
    <w:rsid w:val="00A47C84"/>
    <w:rPr>
      <w:rFonts w:ascii="Times New Roman" w:eastAsia="新細明體" w:hAnsi="Times New Roman" w:cs="Times New Roman"/>
      <w:bCs/>
      <w:kern w:val="0"/>
      <w:szCs w:val="24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A47C84"/>
    <w:rPr>
      <w:b/>
    </w:rPr>
  </w:style>
  <w:style w:type="character" w:customStyle="1" w:styleId="a8">
    <w:name w:val="註解主旨 字元"/>
    <w:basedOn w:val="a6"/>
    <w:link w:val="a7"/>
    <w:uiPriority w:val="99"/>
    <w:semiHidden/>
    <w:rsid w:val="00A47C84"/>
    <w:rPr>
      <w:rFonts w:ascii="Times New Roman" w:eastAsia="新細明體" w:hAnsi="Times New Roman" w:cs="Times New Roman"/>
      <w:b/>
      <w:bCs/>
      <w:kern w:val="0"/>
      <w:szCs w:val="24"/>
    </w:rPr>
  </w:style>
  <w:style w:type="paragraph" w:styleId="a9">
    <w:name w:val="header"/>
    <w:basedOn w:val="a"/>
    <w:link w:val="aa"/>
    <w:uiPriority w:val="99"/>
    <w:unhideWhenUsed/>
    <w:rsid w:val="0086155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首 字元"/>
    <w:basedOn w:val="a0"/>
    <w:link w:val="a9"/>
    <w:uiPriority w:val="99"/>
    <w:rsid w:val="00861555"/>
    <w:rPr>
      <w:rFonts w:ascii="Times New Roman" w:eastAsia="新細明體" w:hAnsi="Times New Roman" w:cs="Times New Roman"/>
      <w:bCs/>
      <w:kern w:val="0"/>
      <w:sz w:val="20"/>
      <w:szCs w:val="20"/>
    </w:rPr>
  </w:style>
  <w:style w:type="paragraph" w:styleId="ab">
    <w:name w:val="footer"/>
    <w:basedOn w:val="a"/>
    <w:link w:val="ac"/>
    <w:uiPriority w:val="99"/>
    <w:unhideWhenUsed/>
    <w:rsid w:val="0086155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b"/>
    <w:uiPriority w:val="99"/>
    <w:rsid w:val="00861555"/>
    <w:rPr>
      <w:rFonts w:ascii="Times New Roman" w:eastAsia="新細明體" w:hAnsi="Times New Roman" w:cs="Times New Roman"/>
      <w:bCs/>
      <w:kern w:val="0"/>
      <w:sz w:val="20"/>
      <w:szCs w:val="20"/>
    </w:rPr>
  </w:style>
  <w:style w:type="paragraph" w:customStyle="1" w:styleId="CM9">
    <w:name w:val="CM9"/>
    <w:basedOn w:val="a"/>
    <w:next w:val="a"/>
    <w:rsid w:val="007810FC"/>
    <w:pPr>
      <w:autoSpaceDE w:val="0"/>
    </w:pPr>
    <w:rPr>
      <w:rFonts w:ascii="標楷體" w:eastAsia="標楷體" w:hAnsi="標楷體"/>
      <w:bCs w:val="0"/>
    </w:rPr>
  </w:style>
  <w:style w:type="table" w:styleId="ad">
    <w:name w:val="Table Grid"/>
    <w:basedOn w:val="a1"/>
    <w:uiPriority w:val="39"/>
    <w:rsid w:val="00E86B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15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3128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331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9840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7.png"/><Relationship Id="rId26" Type="http://schemas.openxmlformats.org/officeDocument/2006/relationships/image" Target="media/image15.jpeg"/><Relationship Id="rId39" Type="http://schemas.openxmlformats.org/officeDocument/2006/relationships/image" Target="media/image28.png"/><Relationship Id="rId21" Type="http://schemas.openxmlformats.org/officeDocument/2006/relationships/image" Target="media/image10.jpeg"/><Relationship Id="rId34" Type="http://schemas.openxmlformats.org/officeDocument/2006/relationships/image" Target="media/image23.jpg"/><Relationship Id="rId42" Type="http://schemas.openxmlformats.org/officeDocument/2006/relationships/image" Target="media/image31.wmf"/><Relationship Id="rId47" Type="http://schemas.openxmlformats.org/officeDocument/2006/relationships/oleObject" Target="embeddings/oleObject3.bin"/><Relationship Id="rId50" Type="http://schemas.openxmlformats.org/officeDocument/2006/relationships/oleObject" Target="embeddings/oleObject5.bin"/><Relationship Id="rId55" Type="http://schemas.openxmlformats.org/officeDocument/2006/relationships/oleObject" Target="embeddings/oleObject8.bin"/><Relationship Id="rId63" Type="http://schemas.openxmlformats.org/officeDocument/2006/relationships/fontTable" Target="fontTable.xml"/><Relationship Id="rId7" Type="http://schemas.openxmlformats.org/officeDocument/2006/relationships/diagramData" Target="diagrams/data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8.jpeg"/><Relationship Id="rId41" Type="http://schemas.openxmlformats.org/officeDocument/2006/relationships/image" Target="media/image30.png"/><Relationship Id="rId54" Type="http://schemas.openxmlformats.org/officeDocument/2006/relationships/image" Target="media/image36.wmf"/><Relationship Id="rId62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diagramDrawing" Target="diagrams/drawing1.xml"/><Relationship Id="rId24" Type="http://schemas.openxmlformats.org/officeDocument/2006/relationships/image" Target="media/image13.jpg"/><Relationship Id="rId32" Type="http://schemas.openxmlformats.org/officeDocument/2006/relationships/image" Target="media/image21.jpe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oleObject" Target="embeddings/oleObject2.bin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image" Target="media/image17.jpeg"/><Relationship Id="rId36" Type="http://schemas.openxmlformats.org/officeDocument/2006/relationships/image" Target="media/image25.jpg"/><Relationship Id="rId49" Type="http://schemas.openxmlformats.org/officeDocument/2006/relationships/image" Target="media/image34.wmf"/><Relationship Id="rId57" Type="http://schemas.openxmlformats.org/officeDocument/2006/relationships/oleObject" Target="embeddings/oleObject9.bin"/><Relationship Id="rId61" Type="http://schemas.openxmlformats.org/officeDocument/2006/relationships/oleObject" Target="embeddings/oleObject13.bin"/><Relationship Id="rId10" Type="http://schemas.openxmlformats.org/officeDocument/2006/relationships/diagramColors" Target="diagrams/colors1.xml"/><Relationship Id="rId19" Type="http://schemas.openxmlformats.org/officeDocument/2006/relationships/image" Target="media/image8.png"/><Relationship Id="rId31" Type="http://schemas.openxmlformats.org/officeDocument/2006/relationships/image" Target="media/image20.jpeg"/><Relationship Id="rId44" Type="http://schemas.openxmlformats.org/officeDocument/2006/relationships/image" Target="media/image32.wmf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diagramQuickStyle" Target="diagrams/quickStyle1.xml"/><Relationship Id="rId14" Type="http://schemas.openxmlformats.org/officeDocument/2006/relationships/image" Target="media/image3.png"/><Relationship Id="rId22" Type="http://schemas.openxmlformats.org/officeDocument/2006/relationships/image" Target="media/image11.jpg"/><Relationship Id="rId27" Type="http://schemas.openxmlformats.org/officeDocument/2006/relationships/image" Target="media/image16.jpeg"/><Relationship Id="rId30" Type="http://schemas.openxmlformats.org/officeDocument/2006/relationships/image" Target="media/image19.jpeg"/><Relationship Id="rId35" Type="http://schemas.openxmlformats.org/officeDocument/2006/relationships/image" Target="media/image24.jpg"/><Relationship Id="rId43" Type="http://schemas.openxmlformats.org/officeDocument/2006/relationships/oleObject" Target="embeddings/oleObject1.bin"/><Relationship Id="rId48" Type="http://schemas.openxmlformats.org/officeDocument/2006/relationships/oleObject" Target="embeddings/oleObject4.bin"/><Relationship Id="rId56" Type="http://schemas.openxmlformats.org/officeDocument/2006/relationships/image" Target="media/image37.wmf"/><Relationship Id="rId64" Type="http://schemas.openxmlformats.org/officeDocument/2006/relationships/theme" Target="theme/theme1.xml"/><Relationship Id="rId8" Type="http://schemas.openxmlformats.org/officeDocument/2006/relationships/diagramLayout" Target="diagrams/layout1.xml"/><Relationship Id="rId51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1.jpeg"/><Relationship Id="rId17" Type="http://schemas.openxmlformats.org/officeDocument/2006/relationships/image" Target="media/image6.png"/><Relationship Id="rId25" Type="http://schemas.openxmlformats.org/officeDocument/2006/relationships/image" Target="media/image14.jpeg"/><Relationship Id="rId33" Type="http://schemas.openxmlformats.org/officeDocument/2006/relationships/image" Target="media/image22.jpeg"/><Relationship Id="rId38" Type="http://schemas.openxmlformats.org/officeDocument/2006/relationships/image" Target="media/image27.png"/><Relationship Id="rId46" Type="http://schemas.openxmlformats.org/officeDocument/2006/relationships/image" Target="media/image33.wmf"/><Relationship Id="rId59" Type="http://schemas.openxmlformats.org/officeDocument/2006/relationships/oleObject" Target="embeddings/oleObject11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67D456E0-3C00-44A6-BFBF-F7346B6A6A4B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TW" altLang="en-US"/>
        </a:p>
      </dgm:t>
    </dgm:pt>
    <dgm:pt modelId="{DE41DF5F-B09E-46BB-8476-5C2444B25261}">
      <dgm:prSet phldrT="[文字]"/>
      <dgm:spPr/>
      <dgm:t>
        <a:bodyPr/>
        <a:lstStyle/>
        <a:p>
          <a:r>
            <a:rPr lang="zh-TW" altLang="en-US">
              <a:latin typeface="標楷體" panose="03000509000000000000" pitchFamily="65" charset="-120"/>
              <a:ea typeface="標楷體" panose="03000509000000000000" pitchFamily="65" charset="-120"/>
            </a:rPr>
            <a:t>探究實作</a:t>
          </a:r>
        </a:p>
      </dgm:t>
    </dgm:pt>
    <dgm:pt modelId="{D8347FA2-9CCA-4ACE-998A-4F9E5B4730E9}" type="parTrans" cxnId="{0AFB4DE8-AD19-4199-BFA6-3D692D1B1565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6A04F34D-3858-4DC9-9200-63DDD12E7486}" type="sibTrans" cxnId="{0AFB4DE8-AD19-4199-BFA6-3D692D1B1565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5B6EFDE5-022C-40C9-8DC3-B7DD695FB1AA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數位融入：探究三角形與圓形的位置關係，使用平板</a:t>
          </a:r>
          <a:r>
            <a:rPr lang="en-US" altLang="zh-TW" sz="1100">
              <a:latin typeface="標楷體" panose="03000509000000000000" pitchFamily="65" charset="-120"/>
              <a:ea typeface="標楷體" panose="03000509000000000000" pitchFamily="65" charset="-120"/>
            </a:rPr>
            <a:t>+</a:t>
          </a:r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軟體操作具體又簡便</a:t>
          </a:r>
        </a:p>
      </dgm:t>
    </dgm:pt>
    <dgm:pt modelId="{96FE2C05-AA64-4829-8E43-C14CEC53A26C}" type="parTrans" cxnId="{BFD8A067-BCF3-4EF1-A522-D8B727423879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720C92FC-5893-4F59-B104-9B4086CEBDD1}" type="sibTrans" cxnId="{BFD8A067-BCF3-4EF1-A522-D8B727423879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B618757B-B10E-4162-8977-CA153EA53B6C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統整分類：將不同的位置關係依交點數分類，建立統整分類的能力</a:t>
          </a:r>
        </a:p>
      </dgm:t>
    </dgm:pt>
    <dgm:pt modelId="{85AE2320-E20F-4C9A-A385-EBA488380324}" type="parTrans" cxnId="{1DC3CD4F-C058-43B3-B4ED-F8204D82588B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B27C8425-0EA9-421D-AC66-D8B6BCEC1FB9}" type="sibTrans" cxnId="{1DC3CD4F-C058-43B3-B4ED-F8204D82588B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4581604F-039A-4B2D-B00B-8442CECEAB80}">
      <dgm:prSet phldrT="[文字]"/>
      <dgm:spPr/>
      <dgm:t>
        <a:bodyPr/>
        <a:lstStyle/>
        <a:p>
          <a:r>
            <a:rPr lang="zh-TW" altLang="en-US">
              <a:latin typeface="標楷體" panose="03000509000000000000" pitchFamily="65" charset="-120"/>
              <a:ea typeface="標楷體" panose="03000509000000000000" pitchFamily="65" charset="-120"/>
            </a:rPr>
            <a:t>數學臆測</a:t>
          </a:r>
        </a:p>
      </dgm:t>
    </dgm:pt>
    <dgm:pt modelId="{70D35A39-D7C1-4D47-BDD4-FBF936AC88D3}" type="parTrans" cxnId="{8DA9E849-9C1E-4588-8100-FCB322C084AE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440C04B4-E460-44A5-81B3-FC49BB2D2D07}" type="sibTrans" cxnId="{8DA9E849-9C1E-4588-8100-FCB322C084AE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6F032DEB-9653-4F4F-B87B-92B3DAC6003B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先猜再</a:t>
          </a:r>
          <a:r>
            <a:rPr lang="en-US" altLang="zh-TW" sz="1100">
              <a:latin typeface="標楷體" panose="03000509000000000000" pitchFamily="65" charset="-120"/>
              <a:ea typeface="標楷體" panose="03000509000000000000" pitchFamily="65" charset="-120"/>
            </a:rPr>
            <a:t>try</a:t>
          </a:r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：圓心在哪裡？搭配數位工具進行試驗，在一次次修正中建立具體心像</a:t>
          </a:r>
        </a:p>
      </dgm:t>
    </dgm:pt>
    <dgm:pt modelId="{87EBB985-A06C-4D16-B130-95F6A768CF6E}" type="parTrans" cxnId="{031450AF-66EE-40E5-885C-14F5B41AF3E1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2853785A-6824-4911-9E71-246FF86ED36D}" type="sibTrans" cxnId="{031450AF-66EE-40E5-885C-14F5B41AF3E1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7F505D59-5749-4C15-8BB2-3FA9487A0495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釐清脈絡：教師由淺到深的提問，帶領學生探討內心</a:t>
          </a:r>
          <a:r>
            <a:rPr lang="en-US" altLang="zh-TW" sz="1100">
              <a:latin typeface="標楷體" panose="03000509000000000000" pitchFamily="65" charset="-120"/>
              <a:ea typeface="標楷體" panose="03000509000000000000" pitchFamily="65" charset="-120"/>
            </a:rPr>
            <a:t>/</a:t>
          </a:r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外心的數學性質</a:t>
          </a:r>
        </a:p>
      </dgm:t>
    </dgm:pt>
    <dgm:pt modelId="{29356FC3-0778-41C3-A881-568D187B03A1}" type="parTrans" cxnId="{DCFB3C62-0A59-42B2-808A-020A19016A99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A7CBB60F-B349-457C-9FEB-5B83C9F03670}" type="sibTrans" cxnId="{DCFB3C62-0A59-42B2-808A-020A19016A99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307FEE50-D240-4FB2-B83B-D168798E2FD4}">
      <dgm:prSet phldrT="[文字]"/>
      <dgm:spPr/>
      <dgm:t>
        <a:bodyPr/>
        <a:lstStyle/>
        <a:p>
          <a:r>
            <a:rPr lang="zh-TW" altLang="en-US">
              <a:latin typeface="標楷體" panose="03000509000000000000" pitchFamily="65" charset="-120"/>
              <a:ea typeface="標楷體" panose="03000509000000000000" pitchFamily="65" charset="-120"/>
            </a:rPr>
            <a:t>統整比較</a:t>
          </a:r>
        </a:p>
      </dgm:t>
    </dgm:pt>
    <dgm:pt modelId="{0C5EF12F-E31E-41FE-A45C-5EDDDF9F1931}" type="parTrans" cxnId="{8AC03F1E-4383-471E-BBB0-7A96A33AD1A2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84A45C0A-C517-4EF5-BC5A-055499444D05}" type="sibTrans" cxnId="{8AC03F1E-4383-471E-BBB0-7A96A33AD1A2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0D36A484-D7D7-43DB-84A8-2B5F3C5E466D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表格統整：</a:t>
          </a:r>
          <a:r>
            <a:rPr lang="zh-TW" altLang="en-US" sz="1050">
              <a:latin typeface="標楷體" panose="03000509000000000000" pitchFamily="65" charset="-120"/>
              <a:ea typeface="標楷體" panose="03000509000000000000" pitchFamily="65" charset="-120"/>
            </a:rPr>
            <a:t>將內心</a:t>
          </a:r>
          <a:r>
            <a:rPr lang="en-US" altLang="zh-TW" sz="1050">
              <a:latin typeface="標楷體" panose="03000509000000000000" pitchFamily="65" charset="-120"/>
              <a:ea typeface="標楷體" panose="03000509000000000000" pitchFamily="65" charset="-120"/>
            </a:rPr>
            <a:t>/</a:t>
          </a:r>
          <a:r>
            <a:rPr lang="zh-TW" altLang="en-US" sz="1050">
              <a:latin typeface="標楷體" panose="03000509000000000000" pitchFamily="65" charset="-120"/>
              <a:ea typeface="標楷體" panose="03000509000000000000" pitchFamily="65" charset="-120"/>
            </a:rPr>
            <a:t>外心的定義與性質以表格統整，併排比較，找到一致性的數學脈絡</a:t>
          </a:r>
        </a:p>
      </dgm:t>
    </dgm:pt>
    <dgm:pt modelId="{1397D8F8-F211-497C-8CF8-8C4B3A997DBD}" type="parTrans" cxnId="{0D092DBF-5DB6-4D0A-8BB7-4C7C5B8A2E3B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8BA5190F-54F5-459F-93CC-C9A2406792C8}" type="sibTrans" cxnId="{0D092DBF-5DB6-4D0A-8BB7-4C7C5B8A2E3B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78EDEB10-3B54-4976-B620-BEB6130D64D0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評量檢核：</a:t>
          </a:r>
          <a:r>
            <a:rPr lang="zh-TW" altLang="en-US" sz="1050">
              <a:latin typeface="標楷體" panose="03000509000000000000" pitchFamily="65" charset="-120"/>
              <a:ea typeface="標楷體" panose="03000509000000000000" pitchFamily="65" charset="-120"/>
            </a:rPr>
            <a:t>以「求角度」、「求長度」兩大重點題型檢核學生對內心</a:t>
          </a:r>
          <a:r>
            <a:rPr lang="en-US" altLang="zh-TW" sz="1050">
              <a:latin typeface="標楷體" panose="03000509000000000000" pitchFamily="65" charset="-120"/>
              <a:ea typeface="標楷體" panose="03000509000000000000" pitchFamily="65" charset="-120"/>
            </a:rPr>
            <a:t>/</a:t>
          </a:r>
          <a:r>
            <a:rPr lang="zh-TW" altLang="en-US" sz="1050">
              <a:latin typeface="標楷體" panose="03000509000000000000" pitchFamily="65" charset="-120"/>
              <a:ea typeface="標楷體" panose="03000509000000000000" pitchFamily="65" charset="-120"/>
            </a:rPr>
            <a:t>外心的理解程度</a:t>
          </a:r>
        </a:p>
      </dgm:t>
    </dgm:pt>
    <dgm:pt modelId="{EC34A216-90E2-4753-B49C-4EA237341650}" type="parTrans" cxnId="{D3653936-3228-491B-8C2A-5862BFB4BEA7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253856C0-FE40-4656-A450-CEE5C1C23F75}" type="sibTrans" cxnId="{D3653936-3228-491B-8C2A-5862BFB4BEA7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C8D23AEB-A443-4632-BC4A-1DC8F5EA2076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三心有感：先有感受、再命名，最後才給數學定義</a:t>
          </a:r>
        </a:p>
      </dgm:t>
    </dgm:pt>
    <dgm:pt modelId="{50135B89-0A4C-4C11-AB21-A52A6392F7E4}" type="parTrans" cxnId="{03D32973-0128-448A-8464-5DF3EAD8597C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E68FD8F5-01C8-4689-A640-2D2B440907C3}" type="sibTrans" cxnId="{03D32973-0128-448A-8464-5DF3EAD8597C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5D1D812C-376D-4A24-9F8D-507F0EADA862}">
      <dgm:prSet phldrT="[文字]" custT="1"/>
      <dgm:spPr/>
      <dgm:t>
        <a:bodyPr/>
        <a:lstStyle/>
        <a:p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互動反饋：學生透過</a:t>
          </a:r>
          <a:r>
            <a:rPr lang="en-US" sz="1100">
              <a:latin typeface="標楷體" panose="03000509000000000000" pitchFamily="65" charset="-120"/>
              <a:ea typeface="標楷體" panose="03000509000000000000" pitchFamily="65" charset="-120"/>
            </a:rPr>
            <a:t>APP</a:t>
          </a:r>
          <a:r>
            <a:rPr lang="zh-TW" altLang="en-US" sz="1100">
              <a:latin typeface="標楷體" panose="03000509000000000000" pitchFamily="65" charset="-120"/>
              <a:ea typeface="標楷體" panose="03000509000000000000" pitchFamily="65" charset="-120"/>
            </a:rPr>
            <a:t>互動功能發表，發現獨特且唯一存在的內切圓、外接圓</a:t>
          </a:r>
        </a:p>
      </dgm:t>
    </dgm:pt>
    <dgm:pt modelId="{B1032E2A-69CA-4E9F-9CD9-1F758E05BD38}" type="parTrans" cxnId="{B096D742-25A8-4639-B49D-A3BBE3EC20AB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FA3BC2EA-AF7B-481B-B111-0A8FF1A6D23E}" type="sibTrans" cxnId="{B096D742-25A8-4639-B49D-A3BBE3EC20AB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3DDC3B1C-D29E-498F-A643-7242CD38C145}">
      <dgm:prSet phldrT="[文字]" custT="1"/>
      <dgm:spPr/>
      <dgm:t>
        <a:bodyPr/>
        <a:lstStyle/>
        <a:p>
          <a:r>
            <a:rPr lang="zh-TW" altLang="en-US" sz="105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rPr>
            <a:t>內外一心：透過提問引導學生發現正三角形的內心和外心位置相同，幫助學生概念統整</a:t>
          </a:r>
        </a:p>
      </dgm:t>
    </dgm:pt>
    <dgm:pt modelId="{14A2B638-0088-4138-9BC3-F1C88BBD2E9D}" type="parTrans" cxnId="{DCB861F7-E539-4842-816B-C342F2DC6515}">
      <dgm:prSet/>
      <dgm:spPr/>
    </dgm:pt>
    <dgm:pt modelId="{D64025B8-345D-444B-A38F-DD96D45D4ED3}" type="sibTrans" cxnId="{DCB861F7-E539-4842-816B-C342F2DC6515}">
      <dgm:prSet/>
      <dgm:spPr/>
    </dgm:pt>
    <dgm:pt modelId="{C22E32CD-540A-4B58-B7EE-B94980012BA6}" type="pres">
      <dgm:prSet presAssocID="{67D456E0-3C00-44A6-BFBF-F7346B6A6A4B}" presName="linearFlow" presStyleCnt="0">
        <dgm:presLayoutVars>
          <dgm:dir/>
          <dgm:animLvl val="lvl"/>
          <dgm:resizeHandles val="exact"/>
        </dgm:presLayoutVars>
      </dgm:prSet>
      <dgm:spPr/>
    </dgm:pt>
    <dgm:pt modelId="{F3C327E1-B2D7-442D-9EBD-B7DC7AE16B84}" type="pres">
      <dgm:prSet presAssocID="{DE41DF5F-B09E-46BB-8476-5C2444B25261}" presName="composite" presStyleCnt="0"/>
      <dgm:spPr/>
    </dgm:pt>
    <dgm:pt modelId="{7A995475-871A-419D-9DE4-12FDCCB1D45D}" type="pres">
      <dgm:prSet presAssocID="{DE41DF5F-B09E-46BB-8476-5C2444B25261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EF5344C7-8208-4090-9280-F2C35A4BB198}" type="pres">
      <dgm:prSet presAssocID="{DE41DF5F-B09E-46BB-8476-5C2444B25261}" presName="descendantText" presStyleLbl="alignAcc1" presStyleIdx="0" presStyleCnt="3">
        <dgm:presLayoutVars>
          <dgm:bulletEnabled val="1"/>
        </dgm:presLayoutVars>
      </dgm:prSet>
      <dgm:spPr/>
    </dgm:pt>
    <dgm:pt modelId="{C3003C46-16F1-4A30-869A-ED2BFB0BCF45}" type="pres">
      <dgm:prSet presAssocID="{6A04F34D-3858-4DC9-9200-63DDD12E7486}" presName="sp" presStyleCnt="0"/>
      <dgm:spPr/>
    </dgm:pt>
    <dgm:pt modelId="{028DD243-B1AC-436B-A85B-0CA7769D5053}" type="pres">
      <dgm:prSet presAssocID="{4581604F-039A-4B2D-B00B-8442CECEAB80}" presName="composite" presStyleCnt="0"/>
      <dgm:spPr/>
    </dgm:pt>
    <dgm:pt modelId="{05D3AC4C-222E-46CF-A1F9-385B39FD1380}" type="pres">
      <dgm:prSet presAssocID="{4581604F-039A-4B2D-B00B-8442CECEAB80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C68C7996-1236-4EAD-B642-EEDDC37CBC74}" type="pres">
      <dgm:prSet presAssocID="{4581604F-039A-4B2D-B00B-8442CECEAB80}" presName="descendantText" presStyleLbl="alignAcc1" presStyleIdx="1" presStyleCnt="3">
        <dgm:presLayoutVars>
          <dgm:bulletEnabled val="1"/>
        </dgm:presLayoutVars>
      </dgm:prSet>
      <dgm:spPr/>
    </dgm:pt>
    <dgm:pt modelId="{DFC459E8-CBE6-41C4-A429-4A0BEF7C14BC}" type="pres">
      <dgm:prSet presAssocID="{440C04B4-E460-44A5-81B3-FC49BB2D2D07}" presName="sp" presStyleCnt="0"/>
      <dgm:spPr/>
    </dgm:pt>
    <dgm:pt modelId="{FBD49EF7-403C-43CE-9033-21A980639163}" type="pres">
      <dgm:prSet presAssocID="{307FEE50-D240-4FB2-B83B-D168798E2FD4}" presName="composite" presStyleCnt="0"/>
      <dgm:spPr/>
    </dgm:pt>
    <dgm:pt modelId="{91B2052D-19C9-4F0E-91B2-B8C2DC04FE38}" type="pres">
      <dgm:prSet presAssocID="{307FEE50-D240-4FB2-B83B-D168798E2FD4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D2B5C340-0268-4046-9CE7-5FD0ADE6690F}" type="pres">
      <dgm:prSet presAssocID="{307FEE50-D240-4FB2-B83B-D168798E2FD4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73B3D600-3D40-448D-97A2-D633A8D8BD34}" type="presOf" srcId="{5B6EFDE5-022C-40C9-8DC3-B7DD695FB1AA}" destId="{EF5344C7-8208-4090-9280-F2C35A4BB198}" srcOrd="0" destOrd="0" presId="urn:microsoft.com/office/officeart/2005/8/layout/chevron2"/>
    <dgm:cxn modelId="{FB46161C-DD1A-4998-837F-85343F406E6F}" type="presOf" srcId="{78EDEB10-3B54-4976-B620-BEB6130D64D0}" destId="{D2B5C340-0268-4046-9CE7-5FD0ADE6690F}" srcOrd="0" destOrd="1" presId="urn:microsoft.com/office/officeart/2005/8/layout/chevron2"/>
    <dgm:cxn modelId="{8AC03F1E-4383-471E-BBB0-7A96A33AD1A2}" srcId="{67D456E0-3C00-44A6-BFBF-F7346B6A6A4B}" destId="{307FEE50-D240-4FB2-B83B-D168798E2FD4}" srcOrd="2" destOrd="0" parTransId="{0C5EF12F-E31E-41FE-A45C-5EDDDF9F1931}" sibTransId="{84A45C0A-C517-4EF5-BC5A-055499444D05}"/>
    <dgm:cxn modelId="{0D091922-AB5A-44A1-918D-9A77086B174B}" type="presOf" srcId="{B618757B-B10E-4162-8977-CA153EA53B6C}" destId="{EF5344C7-8208-4090-9280-F2C35A4BB198}" srcOrd="0" destOrd="1" presId="urn:microsoft.com/office/officeart/2005/8/layout/chevron2"/>
    <dgm:cxn modelId="{DF563929-78AA-4CA9-97A9-244001BC074D}" type="presOf" srcId="{0D36A484-D7D7-43DB-84A8-2B5F3C5E466D}" destId="{D2B5C340-0268-4046-9CE7-5FD0ADE6690F}" srcOrd="0" destOrd="0" presId="urn:microsoft.com/office/officeart/2005/8/layout/chevron2"/>
    <dgm:cxn modelId="{D3653936-3228-491B-8C2A-5862BFB4BEA7}" srcId="{307FEE50-D240-4FB2-B83B-D168798E2FD4}" destId="{78EDEB10-3B54-4976-B620-BEB6130D64D0}" srcOrd="1" destOrd="0" parTransId="{EC34A216-90E2-4753-B49C-4EA237341650}" sibTransId="{253856C0-FE40-4656-A450-CEE5C1C23F75}"/>
    <dgm:cxn modelId="{DCFB3C62-0A59-42B2-808A-020A19016A99}" srcId="{4581604F-039A-4B2D-B00B-8442CECEAB80}" destId="{7F505D59-5749-4C15-8BB2-3FA9487A0495}" srcOrd="1" destOrd="0" parTransId="{29356FC3-0778-41C3-A881-568D187B03A1}" sibTransId="{A7CBB60F-B349-457C-9FEB-5B83C9F03670}"/>
    <dgm:cxn modelId="{B096D742-25A8-4639-B49D-A3BBE3EC20AB}" srcId="{DE41DF5F-B09E-46BB-8476-5C2444B25261}" destId="{5D1D812C-376D-4A24-9F8D-507F0EADA862}" srcOrd="2" destOrd="0" parTransId="{B1032E2A-69CA-4E9F-9CD9-1F758E05BD38}" sibTransId="{FA3BC2EA-AF7B-481B-B111-0A8FF1A6D23E}"/>
    <dgm:cxn modelId="{4CEBE863-4331-4F1A-9789-8661F1A588AC}" type="presOf" srcId="{6F032DEB-9653-4F4F-B87B-92B3DAC6003B}" destId="{C68C7996-1236-4EAD-B642-EEDDC37CBC74}" srcOrd="0" destOrd="0" presId="urn:microsoft.com/office/officeart/2005/8/layout/chevron2"/>
    <dgm:cxn modelId="{BFD8A067-BCF3-4EF1-A522-D8B727423879}" srcId="{DE41DF5F-B09E-46BB-8476-5C2444B25261}" destId="{5B6EFDE5-022C-40C9-8DC3-B7DD695FB1AA}" srcOrd="0" destOrd="0" parTransId="{96FE2C05-AA64-4829-8E43-C14CEC53A26C}" sibTransId="{720C92FC-5893-4F59-B104-9B4086CEBDD1}"/>
    <dgm:cxn modelId="{8DA9E849-9C1E-4588-8100-FCB322C084AE}" srcId="{67D456E0-3C00-44A6-BFBF-F7346B6A6A4B}" destId="{4581604F-039A-4B2D-B00B-8442CECEAB80}" srcOrd="1" destOrd="0" parTransId="{70D35A39-D7C1-4D47-BDD4-FBF936AC88D3}" sibTransId="{440C04B4-E460-44A5-81B3-FC49BB2D2D07}"/>
    <dgm:cxn modelId="{2574AF4B-0CA8-471A-9DB7-68EFDE0CCC07}" type="presOf" srcId="{C8D23AEB-A443-4632-BC4A-1DC8F5EA2076}" destId="{C68C7996-1236-4EAD-B642-EEDDC37CBC74}" srcOrd="0" destOrd="2" presId="urn:microsoft.com/office/officeart/2005/8/layout/chevron2"/>
    <dgm:cxn modelId="{1DC3CD4F-C058-43B3-B4ED-F8204D82588B}" srcId="{DE41DF5F-B09E-46BB-8476-5C2444B25261}" destId="{B618757B-B10E-4162-8977-CA153EA53B6C}" srcOrd="1" destOrd="0" parTransId="{85AE2320-E20F-4C9A-A385-EBA488380324}" sibTransId="{B27C8425-0EA9-421D-AC66-D8B6BCEC1FB9}"/>
    <dgm:cxn modelId="{03D32973-0128-448A-8464-5DF3EAD8597C}" srcId="{4581604F-039A-4B2D-B00B-8442CECEAB80}" destId="{C8D23AEB-A443-4632-BC4A-1DC8F5EA2076}" srcOrd="2" destOrd="0" parTransId="{50135B89-0A4C-4C11-AB21-A52A6392F7E4}" sibTransId="{E68FD8F5-01C8-4689-A640-2D2B440907C3}"/>
    <dgm:cxn modelId="{D0F48190-9844-400B-8BFD-9F255F71E5AD}" type="presOf" srcId="{DE41DF5F-B09E-46BB-8476-5C2444B25261}" destId="{7A995475-871A-419D-9DE4-12FDCCB1D45D}" srcOrd="0" destOrd="0" presId="urn:microsoft.com/office/officeart/2005/8/layout/chevron2"/>
    <dgm:cxn modelId="{0E41BC95-5A79-4B3D-8164-86442D1920B3}" type="presOf" srcId="{3DDC3B1C-D29E-498F-A643-7242CD38C145}" destId="{D2B5C340-0268-4046-9CE7-5FD0ADE6690F}" srcOrd="0" destOrd="2" presId="urn:microsoft.com/office/officeart/2005/8/layout/chevron2"/>
    <dgm:cxn modelId="{C361A696-F3C2-4301-9BBB-77F467544CBF}" type="presOf" srcId="{67D456E0-3C00-44A6-BFBF-F7346B6A6A4B}" destId="{C22E32CD-540A-4B58-B7EE-B94980012BA6}" srcOrd="0" destOrd="0" presId="urn:microsoft.com/office/officeart/2005/8/layout/chevron2"/>
    <dgm:cxn modelId="{031450AF-66EE-40E5-885C-14F5B41AF3E1}" srcId="{4581604F-039A-4B2D-B00B-8442CECEAB80}" destId="{6F032DEB-9653-4F4F-B87B-92B3DAC6003B}" srcOrd="0" destOrd="0" parTransId="{87EBB985-A06C-4D16-B130-95F6A768CF6E}" sibTransId="{2853785A-6824-4911-9E71-246FF86ED36D}"/>
    <dgm:cxn modelId="{DF8BAEB6-F914-4398-979B-614B7EB0B436}" type="presOf" srcId="{5D1D812C-376D-4A24-9F8D-507F0EADA862}" destId="{EF5344C7-8208-4090-9280-F2C35A4BB198}" srcOrd="0" destOrd="2" presId="urn:microsoft.com/office/officeart/2005/8/layout/chevron2"/>
    <dgm:cxn modelId="{0D092DBF-5DB6-4D0A-8BB7-4C7C5B8A2E3B}" srcId="{307FEE50-D240-4FB2-B83B-D168798E2FD4}" destId="{0D36A484-D7D7-43DB-84A8-2B5F3C5E466D}" srcOrd="0" destOrd="0" parTransId="{1397D8F8-F211-497C-8CF8-8C4B3A997DBD}" sibTransId="{8BA5190F-54F5-459F-93CC-C9A2406792C8}"/>
    <dgm:cxn modelId="{18465CD2-9D63-4FE9-A52E-CF696A5C9ACC}" type="presOf" srcId="{307FEE50-D240-4FB2-B83B-D168798E2FD4}" destId="{91B2052D-19C9-4F0E-91B2-B8C2DC04FE38}" srcOrd="0" destOrd="0" presId="urn:microsoft.com/office/officeart/2005/8/layout/chevron2"/>
    <dgm:cxn modelId="{69A4C1D2-9E23-4B0D-A155-B0925EA6C2CD}" type="presOf" srcId="{4581604F-039A-4B2D-B00B-8442CECEAB80}" destId="{05D3AC4C-222E-46CF-A1F9-385B39FD1380}" srcOrd="0" destOrd="0" presId="urn:microsoft.com/office/officeart/2005/8/layout/chevron2"/>
    <dgm:cxn modelId="{0AFB4DE8-AD19-4199-BFA6-3D692D1B1565}" srcId="{67D456E0-3C00-44A6-BFBF-F7346B6A6A4B}" destId="{DE41DF5F-B09E-46BB-8476-5C2444B25261}" srcOrd="0" destOrd="0" parTransId="{D8347FA2-9CCA-4ACE-998A-4F9E5B4730E9}" sibTransId="{6A04F34D-3858-4DC9-9200-63DDD12E7486}"/>
    <dgm:cxn modelId="{0009F2EB-37D9-4072-BD34-0DB988DAF666}" type="presOf" srcId="{7F505D59-5749-4C15-8BB2-3FA9487A0495}" destId="{C68C7996-1236-4EAD-B642-EEDDC37CBC74}" srcOrd="0" destOrd="1" presId="urn:microsoft.com/office/officeart/2005/8/layout/chevron2"/>
    <dgm:cxn modelId="{DCB861F7-E539-4842-816B-C342F2DC6515}" srcId="{307FEE50-D240-4FB2-B83B-D168798E2FD4}" destId="{3DDC3B1C-D29E-498F-A643-7242CD38C145}" srcOrd="2" destOrd="0" parTransId="{14A2B638-0088-4138-9BC3-F1C88BBD2E9D}" sibTransId="{D64025B8-345D-444B-A38F-DD96D45D4ED3}"/>
    <dgm:cxn modelId="{876CEAA9-955D-4DD3-AB05-E26D295A6DEB}" type="presParOf" srcId="{C22E32CD-540A-4B58-B7EE-B94980012BA6}" destId="{F3C327E1-B2D7-442D-9EBD-B7DC7AE16B84}" srcOrd="0" destOrd="0" presId="urn:microsoft.com/office/officeart/2005/8/layout/chevron2"/>
    <dgm:cxn modelId="{C245438F-ABC5-4C3B-A2D9-C5860D39C714}" type="presParOf" srcId="{F3C327E1-B2D7-442D-9EBD-B7DC7AE16B84}" destId="{7A995475-871A-419D-9DE4-12FDCCB1D45D}" srcOrd="0" destOrd="0" presId="urn:microsoft.com/office/officeart/2005/8/layout/chevron2"/>
    <dgm:cxn modelId="{31EA7D2D-C096-4B42-BD30-44AE9E80190D}" type="presParOf" srcId="{F3C327E1-B2D7-442D-9EBD-B7DC7AE16B84}" destId="{EF5344C7-8208-4090-9280-F2C35A4BB198}" srcOrd="1" destOrd="0" presId="urn:microsoft.com/office/officeart/2005/8/layout/chevron2"/>
    <dgm:cxn modelId="{6D66B6B9-63E4-483B-AE54-8AAB1FDD10AB}" type="presParOf" srcId="{C22E32CD-540A-4B58-B7EE-B94980012BA6}" destId="{C3003C46-16F1-4A30-869A-ED2BFB0BCF45}" srcOrd="1" destOrd="0" presId="urn:microsoft.com/office/officeart/2005/8/layout/chevron2"/>
    <dgm:cxn modelId="{0CB8652E-8B59-4E5A-813A-33F41F375333}" type="presParOf" srcId="{C22E32CD-540A-4B58-B7EE-B94980012BA6}" destId="{028DD243-B1AC-436B-A85B-0CA7769D5053}" srcOrd="2" destOrd="0" presId="urn:microsoft.com/office/officeart/2005/8/layout/chevron2"/>
    <dgm:cxn modelId="{A58483A1-BA14-4840-9EC8-6940E22F5E08}" type="presParOf" srcId="{028DD243-B1AC-436B-A85B-0CA7769D5053}" destId="{05D3AC4C-222E-46CF-A1F9-385B39FD1380}" srcOrd="0" destOrd="0" presId="urn:microsoft.com/office/officeart/2005/8/layout/chevron2"/>
    <dgm:cxn modelId="{866EDBA6-6928-46F8-8B2A-8034B5CF06E8}" type="presParOf" srcId="{028DD243-B1AC-436B-A85B-0CA7769D5053}" destId="{C68C7996-1236-4EAD-B642-EEDDC37CBC74}" srcOrd="1" destOrd="0" presId="urn:microsoft.com/office/officeart/2005/8/layout/chevron2"/>
    <dgm:cxn modelId="{E019AD24-E14D-4C76-8548-667C8B747421}" type="presParOf" srcId="{C22E32CD-540A-4B58-B7EE-B94980012BA6}" destId="{DFC459E8-CBE6-41C4-A429-4A0BEF7C14BC}" srcOrd="3" destOrd="0" presId="urn:microsoft.com/office/officeart/2005/8/layout/chevron2"/>
    <dgm:cxn modelId="{2C6BD7F2-9554-4B62-ABB4-5ED11955BAB8}" type="presParOf" srcId="{C22E32CD-540A-4B58-B7EE-B94980012BA6}" destId="{FBD49EF7-403C-43CE-9033-21A980639163}" srcOrd="4" destOrd="0" presId="urn:microsoft.com/office/officeart/2005/8/layout/chevron2"/>
    <dgm:cxn modelId="{8F10F065-06C9-45CD-9E58-5287C194ED1B}" type="presParOf" srcId="{FBD49EF7-403C-43CE-9033-21A980639163}" destId="{91B2052D-19C9-4F0E-91B2-B8C2DC04FE38}" srcOrd="0" destOrd="0" presId="urn:microsoft.com/office/officeart/2005/8/layout/chevron2"/>
    <dgm:cxn modelId="{E6EB296D-73F0-4D96-BC7B-E0B53EBA8E32}" type="presParOf" srcId="{FBD49EF7-403C-43CE-9033-21A980639163}" destId="{D2B5C340-0268-4046-9CE7-5FD0ADE6690F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995475-871A-419D-9DE4-12FDCCB1D45D}">
      <dsp:nvSpPr>
        <dsp:cNvPr id="0" name=""/>
        <dsp:cNvSpPr/>
      </dsp:nvSpPr>
      <dsp:spPr>
        <a:xfrm rot="5400000">
          <a:off x="-182724" y="184294"/>
          <a:ext cx="1218162" cy="852713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TW" altLang="en-US" sz="1600" kern="1200">
              <a:latin typeface="標楷體" panose="03000509000000000000" pitchFamily="65" charset="-120"/>
              <a:ea typeface="標楷體" panose="03000509000000000000" pitchFamily="65" charset="-120"/>
            </a:rPr>
            <a:t>探究實作</a:t>
          </a:r>
        </a:p>
      </dsp:txBody>
      <dsp:txXfrm rot="-5400000">
        <a:off x="1" y="427927"/>
        <a:ext cx="852713" cy="365449"/>
      </dsp:txXfrm>
    </dsp:sp>
    <dsp:sp modelId="{EF5344C7-8208-4090-9280-F2C35A4BB198}">
      <dsp:nvSpPr>
        <dsp:cNvPr id="0" name=""/>
        <dsp:cNvSpPr/>
      </dsp:nvSpPr>
      <dsp:spPr>
        <a:xfrm rot="5400000">
          <a:off x="3154019" y="-2299734"/>
          <a:ext cx="791805" cy="5394416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數位融入：探究三角形與圓形的位置關係，使用平板</a:t>
          </a:r>
          <a:r>
            <a:rPr lang="en-US" altLang="zh-TW" sz="1100" kern="1200">
              <a:latin typeface="標楷體" panose="03000509000000000000" pitchFamily="65" charset="-120"/>
              <a:ea typeface="標楷體" panose="03000509000000000000" pitchFamily="65" charset="-120"/>
            </a:rPr>
            <a:t>+</a:t>
          </a: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軟體操作具體又簡便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統整分類：將不同的位置關係依交點數分類，建立統整分類的能力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互動反饋：學生透過</a:t>
          </a:r>
          <a:r>
            <a:rPr 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APP</a:t>
          </a: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互動功能發表，發現獨特且唯一存在的內切圓、外接圓</a:t>
          </a:r>
        </a:p>
      </dsp:txBody>
      <dsp:txXfrm rot="-5400000">
        <a:off x="852714" y="40224"/>
        <a:ext cx="5355763" cy="714499"/>
      </dsp:txXfrm>
    </dsp:sp>
    <dsp:sp modelId="{05D3AC4C-222E-46CF-A1F9-385B39FD1380}">
      <dsp:nvSpPr>
        <dsp:cNvPr id="0" name=""/>
        <dsp:cNvSpPr/>
      </dsp:nvSpPr>
      <dsp:spPr>
        <a:xfrm rot="5400000">
          <a:off x="-182724" y="1202100"/>
          <a:ext cx="1218162" cy="852713"/>
        </a:xfrm>
        <a:prstGeom prst="chevron">
          <a:avLst/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accent2">
              <a:hueOff val="-727682"/>
              <a:satOff val="-41964"/>
              <a:lumOff val="431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TW" altLang="en-US" sz="1600" kern="1200">
              <a:latin typeface="標楷體" panose="03000509000000000000" pitchFamily="65" charset="-120"/>
              <a:ea typeface="標楷體" panose="03000509000000000000" pitchFamily="65" charset="-120"/>
            </a:rPr>
            <a:t>數學臆測</a:t>
          </a:r>
        </a:p>
      </dsp:txBody>
      <dsp:txXfrm rot="-5400000">
        <a:off x="1" y="1445733"/>
        <a:ext cx="852713" cy="365449"/>
      </dsp:txXfrm>
    </dsp:sp>
    <dsp:sp modelId="{C68C7996-1236-4EAD-B642-EEDDC37CBC74}">
      <dsp:nvSpPr>
        <dsp:cNvPr id="0" name=""/>
        <dsp:cNvSpPr/>
      </dsp:nvSpPr>
      <dsp:spPr>
        <a:xfrm rot="5400000">
          <a:off x="3154019" y="-1281929"/>
          <a:ext cx="791805" cy="5394416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727682"/>
              <a:satOff val="-41964"/>
              <a:lumOff val="431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先猜再</a:t>
          </a:r>
          <a:r>
            <a:rPr lang="en-US" altLang="zh-TW" sz="1100" kern="1200">
              <a:latin typeface="標楷體" panose="03000509000000000000" pitchFamily="65" charset="-120"/>
              <a:ea typeface="標楷體" panose="03000509000000000000" pitchFamily="65" charset="-120"/>
            </a:rPr>
            <a:t>try</a:t>
          </a: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：圓心在哪裡？搭配數位工具進行試驗，在一次次修正中建立具體心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釐清脈絡：教師由淺到深的提問，帶領學生探討內心</a:t>
          </a:r>
          <a:r>
            <a:rPr lang="en-US" altLang="zh-TW" sz="1100" kern="1200">
              <a:latin typeface="標楷體" panose="03000509000000000000" pitchFamily="65" charset="-120"/>
              <a:ea typeface="標楷體" panose="03000509000000000000" pitchFamily="65" charset="-120"/>
            </a:rPr>
            <a:t>/</a:t>
          </a: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外心的數學性質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三心有感：先有感受、再命名，最後才給數學定義</a:t>
          </a:r>
        </a:p>
      </dsp:txBody>
      <dsp:txXfrm rot="-5400000">
        <a:off x="852714" y="1058029"/>
        <a:ext cx="5355763" cy="714499"/>
      </dsp:txXfrm>
    </dsp:sp>
    <dsp:sp modelId="{91B2052D-19C9-4F0E-91B2-B8C2DC04FE38}">
      <dsp:nvSpPr>
        <dsp:cNvPr id="0" name=""/>
        <dsp:cNvSpPr/>
      </dsp:nvSpPr>
      <dsp:spPr>
        <a:xfrm rot="5400000">
          <a:off x="-182724" y="2219906"/>
          <a:ext cx="1218162" cy="852713"/>
        </a:xfrm>
        <a:prstGeom prst="chevron">
          <a:avLst/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TW" altLang="en-US" sz="1600" kern="1200">
              <a:latin typeface="標楷體" panose="03000509000000000000" pitchFamily="65" charset="-120"/>
              <a:ea typeface="標楷體" panose="03000509000000000000" pitchFamily="65" charset="-120"/>
            </a:rPr>
            <a:t>統整比較</a:t>
          </a:r>
        </a:p>
      </dsp:txBody>
      <dsp:txXfrm rot="-5400000">
        <a:off x="1" y="2463539"/>
        <a:ext cx="852713" cy="365449"/>
      </dsp:txXfrm>
    </dsp:sp>
    <dsp:sp modelId="{D2B5C340-0268-4046-9CE7-5FD0ADE6690F}">
      <dsp:nvSpPr>
        <dsp:cNvPr id="0" name=""/>
        <dsp:cNvSpPr/>
      </dsp:nvSpPr>
      <dsp:spPr>
        <a:xfrm rot="5400000">
          <a:off x="3154019" y="-264123"/>
          <a:ext cx="791805" cy="5394416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6985" rIns="6985" bIns="6985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表格統整：</a:t>
          </a:r>
          <a:r>
            <a:rPr lang="zh-TW" altLang="en-US" sz="1050" kern="1200">
              <a:latin typeface="標楷體" panose="03000509000000000000" pitchFamily="65" charset="-120"/>
              <a:ea typeface="標楷體" panose="03000509000000000000" pitchFamily="65" charset="-120"/>
            </a:rPr>
            <a:t>將內心</a:t>
          </a:r>
          <a:r>
            <a:rPr lang="en-US" altLang="zh-TW" sz="1050" kern="1200">
              <a:latin typeface="標楷體" panose="03000509000000000000" pitchFamily="65" charset="-120"/>
              <a:ea typeface="標楷體" panose="03000509000000000000" pitchFamily="65" charset="-120"/>
            </a:rPr>
            <a:t>/</a:t>
          </a:r>
          <a:r>
            <a:rPr lang="zh-TW" altLang="en-US" sz="1050" kern="1200">
              <a:latin typeface="標楷體" panose="03000509000000000000" pitchFamily="65" charset="-120"/>
              <a:ea typeface="標楷體" panose="03000509000000000000" pitchFamily="65" charset="-120"/>
            </a:rPr>
            <a:t>外心的定義與性質以表格統整，併排比較，找到一致性的數學脈絡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100" kern="1200">
              <a:latin typeface="標楷體" panose="03000509000000000000" pitchFamily="65" charset="-120"/>
              <a:ea typeface="標楷體" panose="03000509000000000000" pitchFamily="65" charset="-120"/>
            </a:rPr>
            <a:t>評量檢核：</a:t>
          </a:r>
          <a:r>
            <a:rPr lang="zh-TW" altLang="en-US" sz="1050" kern="1200">
              <a:latin typeface="標楷體" panose="03000509000000000000" pitchFamily="65" charset="-120"/>
              <a:ea typeface="標楷體" panose="03000509000000000000" pitchFamily="65" charset="-120"/>
            </a:rPr>
            <a:t>以「求角度」、「求長度」兩大重點題型檢核學生對內心</a:t>
          </a:r>
          <a:r>
            <a:rPr lang="en-US" altLang="zh-TW" sz="1050" kern="1200">
              <a:latin typeface="標楷體" panose="03000509000000000000" pitchFamily="65" charset="-120"/>
              <a:ea typeface="標楷體" panose="03000509000000000000" pitchFamily="65" charset="-120"/>
            </a:rPr>
            <a:t>/</a:t>
          </a:r>
          <a:r>
            <a:rPr lang="zh-TW" altLang="en-US" sz="1050" kern="1200">
              <a:latin typeface="標楷體" panose="03000509000000000000" pitchFamily="65" charset="-120"/>
              <a:ea typeface="標楷體" panose="03000509000000000000" pitchFamily="65" charset="-120"/>
            </a:rPr>
            <a:t>外心的理解程度</a:t>
          </a:r>
        </a:p>
        <a:p>
          <a:pPr marL="57150" lvl="1" indent="-57150" algn="l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1050" kern="120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rPr>
            <a:t>內外一心：透過提問引導學生發現正三角形的內心和外心位置相同，幫助學生概念統整</a:t>
          </a:r>
        </a:p>
      </dsp:txBody>
      <dsp:txXfrm rot="-5400000">
        <a:off x="852714" y="2075835"/>
        <a:ext cx="5355763" cy="714499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6</Pages>
  <Words>1403</Words>
  <Characters>7999</Characters>
  <Application>Microsoft Office Word</Application>
  <DocSecurity>0</DocSecurity>
  <Lines>66</Lines>
  <Paragraphs>18</Paragraphs>
  <ScaleCrop>false</ScaleCrop>
  <Company/>
  <LinksUpToDate>false</LinksUpToDate>
  <CharactersWithSpaces>9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佳錚 巫</dc:creator>
  <cp:keywords/>
  <dc:description/>
  <cp:lastModifiedBy>佳錚 巫</cp:lastModifiedBy>
  <cp:revision>8</cp:revision>
  <dcterms:created xsi:type="dcterms:W3CDTF">2023-06-25T02:50:00Z</dcterms:created>
  <dcterms:modified xsi:type="dcterms:W3CDTF">2023-06-25T05:10:00Z</dcterms:modified>
</cp:coreProperties>
</file>